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84CC5" w:rsidRPr="00FE4417" w:rsidRDefault="00084CC5" w:rsidP="00913028">
      <w:pPr>
        <w:tabs>
          <w:tab w:val="left" w:pos="1335"/>
          <w:tab w:val="center" w:pos="7699"/>
        </w:tabs>
        <w:spacing w:after="120"/>
        <w:jc w:val="center"/>
        <w:rPr>
          <w:b/>
          <w:bCs/>
          <w:color w:val="000000"/>
          <w:sz w:val="28"/>
          <w:szCs w:val="30"/>
        </w:rPr>
      </w:pPr>
      <w:r w:rsidRPr="00FE4417">
        <w:rPr>
          <w:b/>
          <w:bCs/>
          <w:color w:val="000000"/>
          <w:sz w:val="28"/>
          <w:szCs w:val="30"/>
        </w:rPr>
        <w:t xml:space="preserve">РАБОЧАЯ  </w:t>
      </w:r>
      <w:r w:rsidR="00794E05" w:rsidRPr="00FE4417">
        <w:rPr>
          <w:b/>
          <w:bCs/>
          <w:color w:val="000000"/>
          <w:sz w:val="28"/>
          <w:szCs w:val="30"/>
        </w:rPr>
        <w:t>ПРОГРАММА «АЛГЕБРА</w:t>
      </w:r>
      <w:r w:rsidRPr="00FE4417">
        <w:rPr>
          <w:b/>
          <w:bCs/>
          <w:color w:val="000000"/>
          <w:sz w:val="28"/>
          <w:szCs w:val="30"/>
        </w:rPr>
        <w:t>»</w:t>
      </w:r>
    </w:p>
    <w:p w:rsidR="00215D76" w:rsidRPr="00CC69F3" w:rsidRDefault="00794E05" w:rsidP="00215D76">
      <w:pPr>
        <w:jc w:val="center"/>
        <w:rPr>
          <w:b/>
          <w:color w:val="000000"/>
        </w:rPr>
      </w:pPr>
      <w:r w:rsidRPr="00CC69F3">
        <w:rPr>
          <w:b/>
          <w:color w:val="000000"/>
        </w:rPr>
        <w:t>7</w:t>
      </w:r>
      <w:r w:rsidR="00084CC5" w:rsidRPr="00CC69F3">
        <w:rPr>
          <w:b/>
          <w:color w:val="000000"/>
        </w:rPr>
        <w:t>–</w:t>
      </w:r>
      <w:r w:rsidRPr="00CC69F3">
        <w:rPr>
          <w:b/>
          <w:color w:val="000000"/>
        </w:rPr>
        <w:t>9</w:t>
      </w:r>
      <w:r w:rsidR="00084CC5" w:rsidRPr="00CC69F3">
        <w:rPr>
          <w:b/>
          <w:color w:val="000000"/>
        </w:rPr>
        <w:t xml:space="preserve">-й классы </w:t>
      </w:r>
      <w:r w:rsidR="00041705">
        <w:rPr>
          <w:b/>
          <w:color w:val="000000"/>
        </w:rPr>
        <w:t>ФГОС</w:t>
      </w:r>
      <w:bookmarkStart w:id="0" w:name="_GoBack"/>
      <w:bookmarkEnd w:id="0"/>
    </w:p>
    <w:p w:rsidR="00215D76" w:rsidRPr="00CC69F3" w:rsidRDefault="00215D76" w:rsidP="00215D76">
      <w:pPr>
        <w:spacing w:after="10" w:line="270" w:lineRule="auto"/>
        <w:ind w:right="100"/>
        <w:jc w:val="both"/>
        <w:rPr>
          <w:color w:val="000000"/>
        </w:rPr>
      </w:pPr>
      <w:r w:rsidRPr="00CC69F3">
        <w:rPr>
          <w:color w:val="000000"/>
        </w:rPr>
        <w:t xml:space="preserve">Рабочая программа учебного предмета «Алгебра. 7-9 класс» составлена на основании следующих нормативно-правовых документов: </w:t>
      </w:r>
    </w:p>
    <w:p w:rsidR="00215D76" w:rsidRPr="00CC69F3" w:rsidRDefault="00215D76" w:rsidP="00215D76">
      <w:pPr>
        <w:spacing w:after="10" w:line="270" w:lineRule="auto"/>
        <w:ind w:left="284" w:right="100" w:hanging="284"/>
        <w:jc w:val="both"/>
        <w:rPr>
          <w:color w:val="000000"/>
        </w:rPr>
      </w:pPr>
      <w:r w:rsidRPr="00CC69F3">
        <w:rPr>
          <w:color w:val="000000"/>
        </w:rPr>
        <w:t xml:space="preserve">1.Федерального государственного образовательного стандарта основного общего образования Министерство образования и науки РФ.  – М.: Просвещение, 2011 (Стандарты второго поколения). Приказ Министерства образования и науки РФ от 17.12.2010 № 1897. </w:t>
      </w:r>
    </w:p>
    <w:p w:rsidR="00215D76" w:rsidRPr="00CC69F3" w:rsidRDefault="00215D76" w:rsidP="00215D76">
      <w:pPr>
        <w:spacing w:after="10" w:line="270" w:lineRule="auto"/>
        <w:ind w:right="100"/>
        <w:jc w:val="both"/>
        <w:rPr>
          <w:color w:val="000000"/>
        </w:rPr>
      </w:pPr>
      <w:r w:rsidRPr="00CC69F3">
        <w:rPr>
          <w:color w:val="000000"/>
        </w:rPr>
        <w:t>2.</w:t>
      </w:r>
      <w:r w:rsidR="00896B83">
        <w:rPr>
          <w:color w:val="000000"/>
        </w:rPr>
        <w:t xml:space="preserve"> </w:t>
      </w:r>
      <w:r w:rsidRPr="00CC69F3">
        <w:rPr>
          <w:color w:val="000000"/>
        </w:rPr>
        <w:t xml:space="preserve">Федерального закона РФ "Об образовании в Российской Федерации" № 273-ФЗ. </w:t>
      </w:r>
    </w:p>
    <w:p w:rsidR="00215D76" w:rsidRPr="00CC69F3" w:rsidRDefault="00215D76" w:rsidP="00215D76">
      <w:pPr>
        <w:ind w:left="284" w:hanging="568"/>
        <w:rPr>
          <w:rFonts w:eastAsia="Calibri"/>
        </w:rPr>
      </w:pPr>
      <w:r w:rsidRPr="00CC69F3">
        <w:rPr>
          <w:rFonts w:eastAsia="Calibri"/>
        </w:rPr>
        <w:t xml:space="preserve">      </w:t>
      </w:r>
      <w:r w:rsidR="00896B83">
        <w:rPr>
          <w:rFonts w:eastAsia="Calibri"/>
        </w:rPr>
        <w:t>3</w:t>
      </w:r>
      <w:r w:rsidRPr="00CC69F3">
        <w:rPr>
          <w:rFonts w:eastAsia="Calibri"/>
        </w:rPr>
        <w:t xml:space="preserve">. </w:t>
      </w:r>
      <w:r w:rsidRPr="00CC69F3">
        <w:rPr>
          <w:rFonts w:eastAsia="Calibri"/>
          <w:kern w:val="36"/>
        </w:rPr>
        <w:t xml:space="preserve"> </w:t>
      </w:r>
      <w:r w:rsidRPr="00CC69F3">
        <w:rPr>
          <w:rFonts w:eastAsia="Calibri"/>
        </w:rPr>
        <w:t>Приказ Министерства образования и науки РФ от 31 марта 2014 г. № 253 “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”</w:t>
      </w:r>
    </w:p>
    <w:p w:rsidR="00215D76" w:rsidRPr="00CC69F3" w:rsidRDefault="00215D76" w:rsidP="00215D76">
      <w:pPr>
        <w:ind w:left="284" w:hanging="710"/>
        <w:rPr>
          <w:rFonts w:eastAsia="Calibri"/>
        </w:rPr>
      </w:pPr>
      <w:r w:rsidRPr="00CC69F3">
        <w:rPr>
          <w:rFonts w:eastAsia="Calibri"/>
        </w:rPr>
        <w:t xml:space="preserve">       </w:t>
      </w:r>
      <w:r w:rsidR="00896B83">
        <w:rPr>
          <w:rFonts w:eastAsia="Calibri"/>
        </w:rPr>
        <w:t>4</w:t>
      </w:r>
      <w:r w:rsidRPr="00CC69F3">
        <w:rPr>
          <w:rFonts w:eastAsia="Calibri"/>
        </w:rPr>
        <w:t>. Постановления Главного государственного санитарного врача Российской Федерации от 29.12.2010 № 189 «Об утверждении СанПин 2.4.2.2821-10 «Санитарно-эпидемиологические требования к условиям и организации обучения в общеобразовательных учреждениях»;</w:t>
      </w:r>
    </w:p>
    <w:p w:rsidR="00215D76" w:rsidRPr="00CC69F3" w:rsidRDefault="00215D76" w:rsidP="00215D76">
      <w:pPr>
        <w:tabs>
          <w:tab w:val="left" w:pos="-142"/>
        </w:tabs>
        <w:ind w:left="-142" w:hanging="284"/>
        <w:rPr>
          <w:color w:val="000000"/>
        </w:rPr>
      </w:pPr>
      <w:r w:rsidRPr="00CC69F3">
        <w:rPr>
          <w:rFonts w:eastAsia="Calibri"/>
        </w:rPr>
        <w:t xml:space="preserve">      </w:t>
      </w:r>
      <w:r w:rsidR="00896B83">
        <w:rPr>
          <w:rFonts w:eastAsia="Calibri"/>
        </w:rPr>
        <w:t>5</w:t>
      </w:r>
      <w:r w:rsidRPr="00CC69F3">
        <w:rPr>
          <w:rFonts w:eastAsia="Calibri"/>
        </w:rPr>
        <w:t>.</w:t>
      </w:r>
      <w:r w:rsidRPr="00CC69F3">
        <w:rPr>
          <w:color w:val="000000"/>
        </w:rPr>
        <w:t xml:space="preserve"> Основной образовательной программы основного общего образования </w:t>
      </w:r>
    </w:p>
    <w:p w:rsidR="00215D76" w:rsidRPr="00CC69F3" w:rsidRDefault="00215D76" w:rsidP="00215D76">
      <w:pPr>
        <w:tabs>
          <w:tab w:val="left" w:pos="-142"/>
        </w:tabs>
        <w:ind w:left="-142" w:hanging="284"/>
        <w:rPr>
          <w:rFonts w:eastAsia="Calibri"/>
        </w:rPr>
      </w:pPr>
      <w:r w:rsidRPr="00CC69F3">
        <w:rPr>
          <w:color w:val="000000"/>
        </w:rPr>
        <w:t xml:space="preserve">          МБОУ СОШ </w:t>
      </w:r>
      <w:r w:rsidR="00644425">
        <w:rPr>
          <w:color w:val="000000"/>
        </w:rPr>
        <w:t>№ 189</w:t>
      </w:r>
      <w:r w:rsidRPr="00CC69F3">
        <w:rPr>
          <w:color w:val="000000"/>
        </w:rPr>
        <w:t xml:space="preserve">. </w:t>
      </w:r>
    </w:p>
    <w:p w:rsidR="00215D76" w:rsidRPr="00CC69F3" w:rsidRDefault="00896B83" w:rsidP="00215D76">
      <w:pPr>
        <w:pStyle w:val="ab"/>
        <w:jc w:val="both"/>
      </w:pPr>
      <w:r>
        <w:t>6</w:t>
      </w:r>
      <w:r w:rsidR="00215D76" w:rsidRPr="00CC69F3">
        <w:t>. Примерной программы по курсу алгебры (7 – 9 классы), созданной на основе единой концепции преподавания математики в средней школе, разработанной  А.Г.Мерзляком, В.Б.Полонским, М.С.Якиром, Д.А. Номировским, включенных в систему «Алгоримт успеха» (М.: Вентана-Граф, 2014) и обеспечена УМК для 7-9-го классов «Алгебра – 7», «Алгебра – 8» и «Алгебра – 9»/  А.Г.Мерзляк, В.Б.Полонский, М.С.Якир/М.: Вентана-Граф, 2014.</w:t>
      </w:r>
    </w:p>
    <w:p w:rsidR="00CC69F3" w:rsidRPr="00CC69F3" w:rsidRDefault="00CC69F3" w:rsidP="00CC69F3">
      <w:pPr>
        <w:rPr>
          <w:rFonts w:ascii="Arial" w:hAnsi="Arial" w:cs="Arial"/>
          <w:color w:val="000000"/>
        </w:rPr>
      </w:pPr>
      <w:r w:rsidRPr="00CC69F3">
        <w:rPr>
          <w:color w:val="000000"/>
        </w:rPr>
        <w:t>Программа по алгебре составлена на основе Фундаментального ядра содержания общего образования, требований к результатам освоения образовательной программы основного общего образования, представленных в федеральном государственном образовательном стандарте основного общего образования, с учётом преемственности с примерными программами для начального общего образования по математике. В ней также учитываются доминирующие идеи и положения программы развития и формирования универсальных учебных действий для основного общего образования, которые обеспечивают формирование российской гражданской идентичности, коммуникативных качеств личности и способствуют формированию ключевой компетенции —</w:t>
      </w:r>
      <w:r w:rsidRPr="00CC69F3">
        <w:rPr>
          <w:i/>
          <w:iCs/>
          <w:color w:val="000000"/>
        </w:rPr>
        <w:t> умения учиться.</w:t>
      </w:r>
    </w:p>
    <w:p w:rsidR="00CC69F3" w:rsidRPr="00CC69F3" w:rsidRDefault="00CC69F3" w:rsidP="00CC69F3">
      <w:pPr>
        <w:rPr>
          <w:rFonts w:ascii="Arial" w:hAnsi="Arial" w:cs="Arial"/>
          <w:color w:val="000000"/>
        </w:rPr>
      </w:pPr>
    </w:p>
    <w:p w:rsidR="00CC69F3" w:rsidRPr="00CC69F3" w:rsidRDefault="00CC69F3" w:rsidP="00CC69F3">
      <w:pPr>
        <w:rPr>
          <w:rFonts w:ascii="Arial" w:hAnsi="Arial" w:cs="Arial"/>
          <w:color w:val="000000"/>
        </w:rPr>
      </w:pPr>
      <w:r w:rsidRPr="00CC69F3">
        <w:rPr>
          <w:color w:val="000000"/>
        </w:rPr>
        <w:t>Курс алгебры 7-9 классов является базовым для математического образования и развития школьников. Алгебраические знания и умения необходимы для изучения геометрии в 7-9 классах, алгебры и математического анализа в 10-11 классах, а также изучения смежных дисциплин.</w:t>
      </w:r>
    </w:p>
    <w:p w:rsidR="00CC69F3" w:rsidRPr="00CC69F3" w:rsidRDefault="00CC69F3" w:rsidP="00CC69F3">
      <w:pPr>
        <w:rPr>
          <w:rFonts w:ascii="Arial" w:hAnsi="Arial" w:cs="Arial"/>
          <w:color w:val="000000"/>
        </w:rPr>
      </w:pPr>
      <w:r w:rsidRPr="00CC69F3">
        <w:rPr>
          <w:color w:val="000000"/>
        </w:rPr>
        <w:t>Практическая значимость школьного курса алгебры 7 - 9 классов состоит в том, что предметом его изучения являются количественные отношения и процессы реального мира, описанные математическими моделями. В современном обществе математическая подготовка необходима каждому человеку, так как математика присутствует во всех сферах человеческой деятельности.</w:t>
      </w:r>
    </w:p>
    <w:p w:rsidR="00CC69F3" w:rsidRPr="00CC69F3" w:rsidRDefault="00CC69F3" w:rsidP="00CC69F3">
      <w:pPr>
        <w:rPr>
          <w:rFonts w:ascii="Arial" w:hAnsi="Arial" w:cs="Arial"/>
          <w:color w:val="000000"/>
        </w:rPr>
      </w:pPr>
      <w:r w:rsidRPr="00CC69F3">
        <w:rPr>
          <w:color w:val="000000"/>
        </w:rPr>
        <w:t>Одной из основных целей изучения алгебры является развитие мышления, прежде всего формирование абстрактного мышления. В процессе изучения алгебры формируется логическое и алгоритмическое мышление, а также такие качества мышления, как сила и гибкость, конструктивность и критичность. Для адаптации в современном инфор</w:t>
      </w:r>
      <w:r w:rsidRPr="00CC69F3">
        <w:rPr>
          <w:color w:val="000000"/>
        </w:rPr>
        <w:softHyphen/>
        <w:t>мационном обществе важным фактором является формирование математического стиля мышления, включающего в себя индукцию и дедукцию, обобщение и конкретизацию, анализ и синтез, классификацию и систематизацию, абстрагирование и аналогию.</w:t>
      </w:r>
    </w:p>
    <w:p w:rsidR="00CC69F3" w:rsidRPr="00CC69F3" w:rsidRDefault="00CC69F3" w:rsidP="00CC69F3">
      <w:pPr>
        <w:rPr>
          <w:rFonts w:ascii="Arial" w:hAnsi="Arial" w:cs="Arial"/>
          <w:color w:val="000000"/>
        </w:rPr>
      </w:pPr>
      <w:r w:rsidRPr="00CC69F3">
        <w:rPr>
          <w:color w:val="000000"/>
        </w:rPr>
        <w:t>Обучение алгебре даёт возможность школьникам научиться планировать свою деятельность, критически оценивать её, принимать самостоятельные решения, отстаивать свои взгляды и убеждения.</w:t>
      </w:r>
    </w:p>
    <w:p w:rsidR="00CC69F3" w:rsidRPr="00CC69F3" w:rsidRDefault="00CC69F3" w:rsidP="00CC69F3">
      <w:pPr>
        <w:rPr>
          <w:rFonts w:ascii="Arial" w:hAnsi="Arial" w:cs="Arial"/>
          <w:color w:val="000000"/>
        </w:rPr>
      </w:pPr>
      <w:r w:rsidRPr="00CC69F3">
        <w:rPr>
          <w:color w:val="000000"/>
        </w:rPr>
        <w:lastRenderedPageBreak/>
        <w:t>В процессе изучения алгебры школьники учатся излагать свои мысли ясно и исчерпывающе, приобретают навыки чёткого и грамотного выполнения математических записей, при этом использование математического языка позволяет развивать у учащихся грамотную устную и письменную речь.</w:t>
      </w:r>
    </w:p>
    <w:p w:rsidR="00CC69F3" w:rsidRPr="00CC69F3" w:rsidRDefault="00CC69F3" w:rsidP="00CC69F3">
      <w:pPr>
        <w:rPr>
          <w:rFonts w:ascii="Arial" w:hAnsi="Arial" w:cs="Arial"/>
          <w:color w:val="000000"/>
        </w:rPr>
      </w:pPr>
      <w:r w:rsidRPr="00CC69F3">
        <w:rPr>
          <w:color w:val="000000"/>
        </w:rPr>
        <w:t>Знакомство с историей развития алгебры как науки формирует у учащихся представления об алгебре как части общечеловеческой культуры.</w:t>
      </w:r>
    </w:p>
    <w:p w:rsidR="00CC69F3" w:rsidRPr="00CC69F3" w:rsidRDefault="00CC69F3" w:rsidP="00CC69F3">
      <w:pPr>
        <w:rPr>
          <w:rFonts w:ascii="Arial" w:hAnsi="Arial" w:cs="Arial"/>
          <w:color w:val="000000"/>
        </w:rPr>
      </w:pPr>
      <w:r w:rsidRPr="00CC69F3">
        <w:rPr>
          <w:color w:val="000000"/>
        </w:rPr>
        <w:t>Значительное внимание в изложении теоретического материала курса уделяется его мотивации, раскрытию сути основных понятий, идей, методов. Обучение построено на базе теории развивающего обучения, что достигается особенностями изложения теоретического материала и упражнениями на сравнение, анализ, выделение главного, установление связей, классификацию, обобщение и систематизацию. Особо акцентируются содержательное раскрытие математических понятий, толкование сущности математических методов и области их применения, демонстрация возможностей применения теоретических знаний для решения разнообразных задач прикладного характера, например решения текстовых задач, денежных и процентных расчётов, умение пользоваться количественной информацией, представленной в различных формах, умение читать графики. Осознание общего, существенного является основной базой для решения упражнений. Важно приводить детальные пояснения к решению типовых упражнений. Этим раскрывается суть метода, подхода, предлагается алгоритм или эвристическая схема решения упражнений определённого типа.</w:t>
      </w:r>
    </w:p>
    <w:p w:rsidR="00CC69F3" w:rsidRPr="00CC69F3" w:rsidRDefault="00CC69F3" w:rsidP="00CC69F3">
      <w:pPr>
        <w:rPr>
          <w:rFonts w:ascii="Arial" w:hAnsi="Arial" w:cs="Arial"/>
          <w:color w:val="000000"/>
        </w:rPr>
      </w:pPr>
    </w:p>
    <w:p w:rsidR="00CC69F3" w:rsidRPr="00CC69F3" w:rsidRDefault="00CC69F3" w:rsidP="00CC69F3">
      <w:pPr>
        <w:rPr>
          <w:rFonts w:ascii="Arial" w:hAnsi="Arial" w:cs="Arial"/>
          <w:color w:val="000000"/>
        </w:rPr>
      </w:pPr>
      <w:r w:rsidRPr="00CC69F3">
        <w:rPr>
          <w:color w:val="000000"/>
        </w:rPr>
        <w:t>Изучение математики в основной школе направлено на достижение следующих целей:</w:t>
      </w:r>
    </w:p>
    <w:p w:rsidR="00CC69F3" w:rsidRPr="00CC69F3" w:rsidRDefault="00CC69F3" w:rsidP="00CC69F3">
      <w:pPr>
        <w:numPr>
          <w:ilvl w:val="0"/>
          <w:numId w:val="45"/>
        </w:numPr>
        <w:shd w:val="clear" w:color="auto" w:fill="FFFFFF"/>
        <w:spacing w:after="160" w:line="259" w:lineRule="auto"/>
        <w:ind w:left="0"/>
        <w:rPr>
          <w:rFonts w:ascii="Arial" w:hAnsi="Arial" w:cs="Arial"/>
          <w:color w:val="000000"/>
        </w:rPr>
      </w:pPr>
      <w:r w:rsidRPr="00CC69F3">
        <w:rPr>
          <w:b/>
          <w:bCs/>
          <w:color w:val="000000"/>
        </w:rPr>
        <w:t>в направлении личностного развития</w:t>
      </w:r>
    </w:p>
    <w:p w:rsidR="00CC69F3" w:rsidRPr="00CC69F3" w:rsidRDefault="00CC69F3" w:rsidP="00CC69F3">
      <w:pPr>
        <w:shd w:val="clear" w:color="auto" w:fill="FFFFFF"/>
        <w:rPr>
          <w:rFonts w:ascii="Arial" w:hAnsi="Arial" w:cs="Arial"/>
          <w:color w:val="000000"/>
        </w:rPr>
      </w:pPr>
      <w:r w:rsidRPr="00CC69F3">
        <w:rPr>
          <w:rFonts w:ascii="Arial" w:hAnsi="Arial" w:cs="Arial"/>
          <w:color w:val="000000"/>
        </w:rPr>
        <w:t>• </w:t>
      </w:r>
      <w:r w:rsidRPr="00CC69F3">
        <w:rPr>
          <w:color w:val="000000"/>
        </w:rPr>
        <w:t>развитие логического и критического мышления, культуры речи, способности к умственному эксперименту;</w:t>
      </w:r>
    </w:p>
    <w:p w:rsidR="00CC69F3" w:rsidRPr="00CC69F3" w:rsidRDefault="00CC69F3" w:rsidP="00CC69F3">
      <w:pPr>
        <w:shd w:val="clear" w:color="auto" w:fill="FFFFFF"/>
        <w:rPr>
          <w:rFonts w:ascii="Arial" w:hAnsi="Arial" w:cs="Arial"/>
          <w:color w:val="000000"/>
        </w:rPr>
      </w:pPr>
      <w:r w:rsidRPr="00CC69F3">
        <w:rPr>
          <w:rFonts w:ascii="Arial" w:hAnsi="Arial" w:cs="Arial"/>
          <w:color w:val="000000"/>
        </w:rPr>
        <w:t>• </w:t>
      </w:r>
      <w:r w:rsidRPr="00CC69F3">
        <w:rPr>
          <w:color w:val="000000"/>
        </w:rPr>
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CC69F3" w:rsidRPr="00CC69F3" w:rsidRDefault="00CC69F3" w:rsidP="00CC69F3">
      <w:pPr>
        <w:shd w:val="clear" w:color="auto" w:fill="FFFFFF"/>
        <w:rPr>
          <w:rFonts w:ascii="Arial" w:hAnsi="Arial" w:cs="Arial"/>
          <w:color w:val="000000"/>
        </w:rPr>
      </w:pPr>
      <w:r w:rsidRPr="00CC69F3">
        <w:rPr>
          <w:rFonts w:ascii="Arial" w:hAnsi="Arial" w:cs="Arial"/>
          <w:color w:val="000000"/>
        </w:rPr>
        <w:t>• </w:t>
      </w:r>
      <w:r w:rsidRPr="00CC69F3">
        <w:rPr>
          <w:color w:val="000000"/>
        </w:rPr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CC69F3" w:rsidRPr="00CC69F3" w:rsidRDefault="00CC69F3" w:rsidP="00CC69F3">
      <w:pPr>
        <w:shd w:val="clear" w:color="auto" w:fill="FFFFFF"/>
        <w:rPr>
          <w:rFonts w:ascii="Arial" w:hAnsi="Arial" w:cs="Arial"/>
          <w:color w:val="000000"/>
        </w:rPr>
      </w:pPr>
      <w:r w:rsidRPr="00CC69F3">
        <w:rPr>
          <w:rFonts w:ascii="Arial" w:hAnsi="Arial" w:cs="Arial"/>
          <w:color w:val="000000"/>
        </w:rPr>
        <w:t>• </w:t>
      </w:r>
      <w:r w:rsidRPr="00CC69F3">
        <w:rPr>
          <w:color w:val="000000"/>
        </w:rPr>
        <w:t>формирование качеств мышления, необходимых для адаптации в современном информационном обществе;</w:t>
      </w:r>
    </w:p>
    <w:p w:rsidR="00CC69F3" w:rsidRPr="00CC69F3" w:rsidRDefault="00CC69F3" w:rsidP="00CC69F3">
      <w:pPr>
        <w:shd w:val="clear" w:color="auto" w:fill="FFFFFF"/>
        <w:rPr>
          <w:rFonts w:ascii="Arial" w:hAnsi="Arial" w:cs="Arial"/>
          <w:color w:val="000000"/>
        </w:rPr>
      </w:pPr>
      <w:r w:rsidRPr="00CC69F3">
        <w:rPr>
          <w:rFonts w:ascii="Arial" w:hAnsi="Arial" w:cs="Arial"/>
          <w:color w:val="000000"/>
        </w:rPr>
        <w:t>• </w:t>
      </w:r>
      <w:r w:rsidRPr="00CC69F3">
        <w:rPr>
          <w:color w:val="000000"/>
        </w:rPr>
        <w:t>развитие интереса к математическому творчеству и математических способностей.</w:t>
      </w:r>
    </w:p>
    <w:p w:rsidR="00CC69F3" w:rsidRPr="00CC69F3" w:rsidRDefault="00CC69F3" w:rsidP="00CC69F3">
      <w:pPr>
        <w:numPr>
          <w:ilvl w:val="0"/>
          <w:numId w:val="46"/>
        </w:numPr>
        <w:shd w:val="clear" w:color="auto" w:fill="FFFFFF"/>
        <w:spacing w:after="160" w:line="259" w:lineRule="auto"/>
        <w:ind w:left="0"/>
        <w:rPr>
          <w:rFonts w:ascii="Arial" w:hAnsi="Arial" w:cs="Arial"/>
          <w:color w:val="000000"/>
        </w:rPr>
      </w:pPr>
      <w:r w:rsidRPr="00CC69F3">
        <w:rPr>
          <w:b/>
          <w:bCs/>
          <w:color w:val="000000"/>
        </w:rPr>
        <w:t>в метапредметном направлении</w:t>
      </w:r>
    </w:p>
    <w:p w:rsidR="00CC69F3" w:rsidRPr="00CC69F3" w:rsidRDefault="00CC69F3" w:rsidP="00CC69F3">
      <w:pPr>
        <w:shd w:val="clear" w:color="auto" w:fill="FFFFFF"/>
        <w:rPr>
          <w:rFonts w:ascii="Arial" w:hAnsi="Arial" w:cs="Arial"/>
          <w:color w:val="000000"/>
        </w:rPr>
      </w:pPr>
      <w:r w:rsidRPr="00CC69F3">
        <w:rPr>
          <w:rFonts w:ascii="Arial" w:hAnsi="Arial" w:cs="Arial"/>
          <w:color w:val="000000"/>
        </w:rPr>
        <w:t>• </w:t>
      </w:r>
      <w:r w:rsidRPr="00CC69F3">
        <w:rPr>
          <w:color w:val="000000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CC69F3" w:rsidRPr="00CC69F3" w:rsidRDefault="00CC69F3" w:rsidP="00CC69F3">
      <w:pPr>
        <w:shd w:val="clear" w:color="auto" w:fill="FFFFFF"/>
        <w:rPr>
          <w:rFonts w:ascii="Arial" w:hAnsi="Arial" w:cs="Arial"/>
          <w:color w:val="000000"/>
        </w:rPr>
      </w:pPr>
      <w:r w:rsidRPr="00CC69F3">
        <w:rPr>
          <w:rFonts w:ascii="Arial" w:hAnsi="Arial" w:cs="Arial"/>
          <w:color w:val="000000"/>
        </w:rPr>
        <w:t>• </w:t>
      </w:r>
      <w:r w:rsidRPr="00CC69F3">
        <w:rPr>
          <w:color w:val="000000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CC69F3" w:rsidRPr="00CC69F3" w:rsidRDefault="00CC69F3" w:rsidP="00CC69F3">
      <w:pPr>
        <w:shd w:val="clear" w:color="auto" w:fill="FFFFFF"/>
        <w:rPr>
          <w:rFonts w:ascii="Arial" w:hAnsi="Arial" w:cs="Arial"/>
          <w:color w:val="000000"/>
        </w:rPr>
      </w:pPr>
      <w:r w:rsidRPr="00CC69F3">
        <w:rPr>
          <w:rFonts w:ascii="Arial" w:hAnsi="Arial" w:cs="Arial"/>
          <w:color w:val="000000"/>
        </w:rPr>
        <w:t>• </w:t>
      </w:r>
      <w:r w:rsidRPr="00CC69F3">
        <w:rPr>
          <w:color w:val="000000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.</w:t>
      </w:r>
    </w:p>
    <w:p w:rsidR="00CC69F3" w:rsidRPr="00CC69F3" w:rsidRDefault="00CC69F3" w:rsidP="00CC69F3">
      <w:pPr>
        <w:numPr>
          <w:ilvl w:val="0"/>
          <w:numId w:val="47"/>
        </w:numPr>
        <w:shd w:val="clear" w:color="auto" w:fill="FFFFFF"/>
        <w:spacing w:after="160" w:line="259" w:lineRule="auto"/>
        <w:ind w:left="0"/>
        <w:rPr>
          <w:rFonts w:ascii="Arial" w:hAnsi="Arial" w:cs="Arial"/>
          <w:color w:val="000000"/>
        </w:rPr>
      </w:pPr>
      <w:r w:rsidRPr="00CC69F3">
        <w:rPr>
          <w:b/>
          <w:bCs/>
          <w:color w:val="000000"/>
        </w:rPr>
        <w:t>в предметном направлении</w:t>
      </w:r>
    </w:p>
    <w:p w:rsidR="00CC69F3" w:rsidRPr="00CC69F3" w:rsidRDefault="00CC69F3" w:rsidP="00CC69F3">
      <w:pPr>
        <w:shd w:val="clear" w:color="auto" w:fill="FFFFFF"/>
        <w:rPr>
          <w:rFonts w:ascii="Arial" w:hAnsi="Arial" w:cs="Arial"/>
          <w:color w:val="000000"/>
        </w:rPr>
      </w:pPr>
      <w:r w:rsidRPr="00CC69F3">
        <w:rPr>
          <w:rFonts w:ascii="Arial" w:hAnsi="Arial" w:cs="Arial"/>
          <w:color w:val="000000"/>
        </w:rPr>
        <w:t>• </w:t>
      </w:r>
      <w:r w:rsidRPr="00CC69F3">
        <w:rPr>
          <w:color w:val="000000"/>
        </w:rPr>
        <w:t>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:rsidR="00CC69F3" w:rsidRPr="00CC69F3" w:rsidRDefault="00CC69F3" w:rsidP="00CC69F3">
      <w:pPr>
        <w:shd w:val="clear" w:color="auto" w:fill="FFFFFF"/>
        <w:rPr>
          <w:rFonts w:ascii="Arial" w:hAnsi="Arial" w:cs="Arial"/>
          <w:color w:val="000000"/>
        </w:rPr>
      </w:pPr>
      <w:r w:rsidRPr="00CC69F3">
        <w:rPr>
          <w:rFonts w:ascii="Arial" w:hAnsi="Arial" w:cs="Arial"/>
          <w:color w:val="000000"/>
        </w:rPr>
        <w:t>• </w:t>
      </w:r>
      <w:r w:rsidRPr="00CC69F3">
        <w:rPr>
          <w:color w:val="000000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CC69F3" w:rsidRPr="00CC69F3" w:rsidRDefault="00CC69F3" w:rsidP="00CC69F3">
      <w:pPr>
        <w:rPr>
          <w:rFonts w:ascii="Arial" w:hAnsi="Arial" w:cs="Arial"/>
          <w:color w:val="000000"/>
        </w:rPr>
      </w:pPr>
    </w:p>
    <w:p w:rsidR="00644425" w:rsidRDefault="00644425" w:rsidP="00CC69F3">
      <w:pPr>
        <w:jc w:val="center"/>
        <w:outlineLvl w:val="2"/>
        <w:rPr>
          <w:b/>
          <w:bCs/>
          <w:sz w:val="28"/>
          <w:szCs w:val="28"/>
          <w:lang w:eastAsia="x-none"/>
        </w:rPr>
      </w:pPr>
    </w:p>
    <w:p w:rsidR="00644425" w:rsidRDefault="00644425" w:rsidP="00CC69F3">
      <w:pPr>
        <w:jc w:val="center"/>
        <w:outlineLvl w:val="2"/>
        <w:rPr>
          <w:b/>
          <w:bCs/>
          <w:sz w:val="28"/>
          <w:szCs w:val="28"/>
          <w:lang w:eastAsia="x-none"/>
        </w:rPr>
      </w:pPr>
    </w:p>
    <w:p w:rsidR="00CC69F3" w:rsidRPr="00CC69F3" w:rsidRDefault="00CC69F3" w:rsidP="00CC69F3">
      <w:pPr>
        <w:jc w:val="center"/>
        <w:outlineLvl w:val="2"/>
        <w:rPr>
          <w:b/>
          <w:bCs/>
          <w:lang w:eastAsia="x-none"/>
        </w:rPr>
      </w:pPr>
      <w:r w:rsidRPr="00CC69F3">
        <w:rPr>
          <w:b/>
          <w:bCs/>
          <w:sz w:val="28"/>
          <w:szCs w:val="28"/>
          <w:lang w:eastAsia="x-none"/>
        </w:rPr>
        <w:lastRenderedPageBreak/>
        <w:t>Планируемые резельтаты освоения учебного курса</w:t>
      </w:r>
      <w:r>
        <w:rPr>
          <w:b/>
          <w:bCs/>
          <w:lang w:eastAsia="x-none"/>
        </w:rPr>
        <w:t>.</w:t>
      </w:r>
    </w:p>
    <w:p w:rsidR="00CC69F3" w:rsidRPr="00CC69F3" w:rsidRDefault="00CC69F3" w:rsidP="00CC69F3">
      <w:pPr>
        <w:outlineLvl w:val="2"/>
        <w:rPr>
          <w:b/>
          <w:bCs/>
          <w:lang w:val="x-none" w:eastAsia="x-none"/>
        </w:rPr>
      </w:pPr>
      <w:r w:rsidRPr="00CC69F3">
        <w:rPr>
          <w:b/>
          <w:bCs/>
          <w:lang w:val="x-none" w:eastAsia="x-none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CC69F3" w:rsidRPr="00CC69F3" w:rsidRDefault="00CC69F3" w:rsidP="00CC69F3">
      <w:pPr>
        <w:rPr>
          <w:rFonts w:eastAsia="Calibri"/>
          <w:lang w:eastAsia="en-US"/>
        </w:rPr>
      </w:pPr>
      <w:r w:rsidRPr="00CC69F3">
        <w:rPr>
          <w:rFonts w:eastAsia="Calibri"/>
          <w:b/>
          <w:lang w:eastAsia="en-US"/>
        </w:rPr>
        <w:t>Элементы теории множеств и математической логики</w:t>
      </w:r>
    </w:p>
    <w:p w:rsidR="00CC69F3" w:rsidRPr="00CC69F3" w:rsidRDefault="00CC69F3" w:rsidP="00CC69F3">
      <w:pPr>
        <w:numPr>
          <w:ilvl w:val="0"/>
          <w:numId w:val="26"/>
        </w:numPr>
        <w:tabs>
          <w:tab w:val="left" w:pos="1134"/>
        </w:tabs>
        <w:spacing w:after="200" w:line="276" w:lineRule="auto"/>
        <w:ind w:firstLine="709"/>
        <w:contextualSpacing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Оперировать на базовом уровне</w:t>
      </w:r>
      <w:r w:rsidRPr="00CC69F3">
        <w:rPr>
          <w:rFonts w:eastAsia="Calibri"/>
          <w:vertAlign w:val="superscript"/>
          <w:lang w:val="x-none"/>
        </w:rPr>
        <w:footnoteReference w:id="1"/>
      </w:r>
      <w:r w:rsidRPr="00CC69F3">
        <w:rPr>
          <w:rFonts w:eastAsia="Calibri"/>
          <w:lang w:val="x-none"/>
        </w:rPr>
        <w:t xml:space="preserve"> понятиями: множество, элемент множества, подмножество, принадлежность;</w:t>
      </w:r>
    </w:p>
    <w:p w:rsidR="00CC69F3" w:rsidRPr="00CC69F3" w:rsidRDefault="00CC69F3" w:rsidP="00CC69F3">
      <w:pPr>
        <w:numPr>
          <w:ilvl w:val="0"/>
          <w:numId w:val="26"/>
        </w:numPr>
        <w:tabs>
          <w:tab w:val="left" w:pos="1134"/>
        </w:tabs>
        <w:spacing w:after="200" w:line="276" w:lineRule="auto"/>
        <w:ind w:firstLine="709"/>
        <w:contextualSpacing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задавать множества перечислением их элементов;</w:t>
      </w:r>
    </w:p>
    <w:p w:rsidR="00CC69F3" w:rsidRPr="00CC69F3" w:rsidRDefault="00CC69F3" w:rsidP="00CC69F3">
      <w:pPr>
        <w:numPr>
          <w:ilvl w:val="0"/>
          <w:numId w:val="26"/>
        </w:numPr>
        <w:tabs>
          <w:tab w:val="left" w:pos="993"/>
          <w:tab w:val="left" w:pos="1134"/>
        </w:tabs>
        <w:spacing w:after="200" w:line="276" w:lineRule="auto"/>
        <w:ind w:firstLine="709"/>
        <w:contextualSpacing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находить пересечение, объединение, подмножество в простейших ситуациях;</w:t>
      </w:r>
    </w:p>
    <w:p w:rsidR="00CC69F3" w:rsidRPr="00CC69F3" w:rsidRDefault="00CC69F3" w:rsidP="00CC69F3">
      <w:pPr>
        <w:numPr>
          <w:ilvl w:val="0"/>
          <w:numId w:val="26"/>
        </w:numPr>
        <w:tabs>
          <w:tab w:val="left" w:pos="993"/>
        </w:tabs>
        <w:spacing w:after="200" w:line="276" w:lineRule="auto"/>
        <w:ind w:firstLine="709"/>
        <w:contextualSpacing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оперировать на базовом уровне понятиями: определение, аксиома, теорема, доказательство;</w:t>
      </w:r>
    </w:p>
    <w:p w:rsidR="00CC69F3" w:rsidRPr="00CC69F3" w:rsidRDefault="00CC69F3" w:rsidP="00CC69F3">
      <w:pPr>
        <w:numPr>
          <w:ilvl w:val="0"/>
          <w:numId w:val="26"/>
        </w:numPr>
        <w:tabs>
          <w:tab w:val="left" w:pos="993"/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приводить примеры и контрпримеры для подтверж</w:t>
      </w:r>
      <w:r w:rsidRPr="00CC69F3">
        <w:rPr>
          <w:rFonts w:eastAsia="Calibri"/>
        </w:rPr>
        <w:t>д</w:t>
      </w:r>
      <w:r w:rsidRPr="00CC69F3">
        <w:rPr>
          <w:rFonts w:eastAsia="Calibri"/>
          <w:lang w:val="x-none"/>
        </w:rPr>
        <w:t>ения своих высказываний.</w:t>
      </w:r>
    </w:p>
    <w:p w:rsidR="00CC69F3" w:rsidRPr="00CC69F3" w:rsidRDefault="00CC69F3" w:rsidP="00CC69F3">
      <w:pPr>
        <w:tabs>
          <w:tab w:val="left" w:pos="1134"/>
        </w:tabs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CC69F3" w:rsidRPr="00CC69F3" w:rsidRDefault="00CC69F3" w:rsidP="00CC69F3">
      <w:pPr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Числа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использовать свойства чисел и правила действий при выполнении вычислений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использовать признаки делимости на 2, 5, 3, 9, 10 при выполнении вычислений и решении несложных задач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выполнять округление рациональных чисел в соответствии с правилами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 xml:space="preserve">оценивать значение квадратного корня из положительного целого числа; 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распознавать рациональные и иррациональные числа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сравнивать числа.</w:t>
      </w:r>
    </w:p>
    <w:p w:rsidR="00CC69F3" w:rsidRPr="00CC69F3" w:rsidRDefault="00CC69F3" w:rsidP="00CC69F3">
      <w:pPr>
        <w:tabs>
          <w:tab w:val="left" w:pos="1134"/>
        </w:tabs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оценивать результаты вычислений при решении практических задач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выполнять сравнение чисел в реальных ситуациях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составлять числовые выражения при решении практических задач и задач из других учебных предметов.</w:t>
      </w:r>
    </w:p>
    <w:p w:rsidR="00CC69F3" w:rsidRPr="00CC69F3" w:rsidRDefault="00CC69F3" w:rsidP="00CC69F3">
      <w:pPr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Тождественные преобразования</w:t>
      </w:r>
    </w:p>
    <w:p w:rsidR="00CC69F3" w:rsidRPr="00CC69F3" w:rsidRDefault="00CC69F3" w:rsidP="00CC69F3">
      <w:pPr>
        <w:numPr>
          <w:ilvl w:val="0"/>
          <w:numId w:val="30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CC69F3" w:rsidRPr="00CC69F3" w:rsidRDefault="00CC69F3" w:rsidP="00CC69F3">
      <w:pPr>
        <w:numPr>
          <w:ilvl w:val="0"/>
          <w:numId w:val="30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выполнять несложные преобразования целых выражений: раскрывать скобки, приводить подобные слагаемые;</w:t>
      </w:r>
    </w:p>
    <w:p w:rsidR="00CC69F3" w:rsidRPr="00CC69F3" w:rsidRDefault="00CC69F3" w:rsidP="00CC69F3">
      <w:pPr>
        <w:numPr>
          <w:ilvl w:val="0"/>
          <w:numId w:val="30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lastRenderedPageBreak/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CC69F3" w:rsidRPr="00CC69F3" w:rsidRDefault="00CC69F3" w:rsidP="00CC69F3">
      <w:pPr>
        <w:numPr>
          <w:ilvl w:val="0"/>
          <w:numId w:val="30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выполнять несложные преобразования дробно-линейных выражений и выражений с квадратными корнями.</w:t>
      </w:r>
    </w:p>
    <w:p w:rsidR="00CC69F3" w:rsidRPr="00CC69F3" w:rsidRDefault="00CC69F3" w:rsidP="00CC69F3">
      <w:pPr>
        <w:tabs>
          <w:tab w:val="left" w:pos="1134"/>
        </w:tabs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CC69F3" w:rsidRPr="00CC69F3" w:rsidRDefault="00CC69F3" w:rsidP="00CC69F3">
      <w:pPr>
        <w:numPr>
          <w:ilvl w:val="0"/>
          <w:numId w:val="2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 xml:space="preserve">понимать смысл записи числа в стандартном виде; </w:t>
      </w:r>
    </w:p>
    <w:p w:rsidR="00CC69F3" w:rsidRPr="00CC69F3" w:rsidRDefault="00CC69F3" w:rsidP="00CC69F3">
      <w:pPr>
        <w:numPr>
          <w:ilvl w:val="0"/>
          <w:numId w:val="2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оперировать на базовом уровне понятием «стандартная запись числа».</w:t>
      </w:r>
    </w:p>
    <w:p w:rsidR="00CC69F3" w:rsidRPr="00CC69F3" w:rsidRDefault="00CC69F3" w:rsidP="00CC69F3">
      <w:pPr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Уравнения и неравенства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проверять справедливость числовых равенств и неравенств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решать линейные неравенства и несложные неравенства, сводящиеся к линейным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решать системы несложных линейных уравнений, неравенств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проверять, является ли данное число решением уравнения (неравенства)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решать квадратные уравнения по формуле корней квадратного уравнения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изображать решения неравенств и их систем на числовой прямой.</w:t>
      </w:r>
    </w:p>
    <w:p w:rsidR="00CC69F3" w:rsidRPr="00CC69F3" w:rsidRDefault="00CC69F3" w:rsidP="00CC69F3">
      <w:pPr>
        <w:tabs>
          <w:tab w:val="left" w:pos="1134"/>
        </w:tabs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составлять и решать линейные уравнения при решении задач, возникающих в других учебных предметах.</w:t>
      </w:r>
    </w:p>
    <w:p w:rsidR="00CC69F3" w:rsidRPr="00CC69F3" w:rsidRDefault="00CC69F3" w:rsidP="00CC69F3">
      <w:pPr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Функции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 xml:space="preserve">Находить значение функции по заданному значению аргумента; 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находить значение аргумента по заданному значению функции в несложных ситуациях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строить график линейной функции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определять приближённые значения координат точки пересечения графиков функций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CC69F3" w:rsidRPr="00CC69F3" w:rsidRDefault="00CC69F3" w:rsidP="00CC69F3">
      <w:pPr>
        <w:tabs>
          <w:tab w:val="left" w:pos="1134"/>
        </w:tabs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использовать свойства линейной функции и ее график при решении задач из других учебных предметов.</w:t>
      </w:r>
    </w:p>
    <w:p w:rsidR="00CC69F3" w:rsidRPr="00CC69F3" w:rsidRDefault="00CC69F3" w:rsidP="00CC69F3">
      <w:pPr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lastRenderedPageBreak/>
        <w:t xml:space="preserve">Статистика и теория вероятностей 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решать простейшие комбинаторные задачи методом прямого и организованного перебора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представлять данные в виде таблиц, диаграмм, графиков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читать информацию, представленную в виде таблицы, диаграммы, графика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определять основные статистические характеристики числовых наборов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оценивать вероятность события в простейших случаях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иметь представление о роли закона больших чисел в массовых явлениях.</w:t>
      </w:r>
    </w:p>
    <w:p w:rsidR="00CC69F3" w:rsidRPr="00CC69F3" w:rsidRDefault="00CC69F3" w:rsidP="00CC69F3">
      <w:pPr>
        <w:tabs>
          <w:tab w:val="left" w:pos="1134"/>
        </w:tabs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CC69F3" w:rsidRPr="00CC69F3" w:rsidRDefault="00CC69F3" w:rsidP="00CC69F3">
      <w:pPr>
        <w:numPr>
          <w:ilvl w:val="0"/>
          <w:numId w:val="25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оценивать количество возможных вариантов методом перебора;</w:t>
      </w:r>
    </w:p>
    <w:p w:rsidR="00CC69F3" w:rsidRPr="00CC69F3" w:rsidRDefault="00CC69F3" w:rsidP="00CC69F3">
      <w:pPr>
        <w:numPr>
          <w:ilvl w:val="0"/>
          <w:numId w:val="25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иметь представление о роли практически достоверных и маловероятных событий;</w:t>
      </w:r>
    </w:p>
    <w:p w:rsidR="00CC69F3" w:rsidRPr="00CC69F3" w:rsidRDefault="00CC69F3" w:rsidP="00CC69F3">
      <w:pPr>
        <w:numPr>
          <w:ilvl w:val="0"/>
          <w:numId w:val="25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 w:eastAsia="x-none"/>
        </w:rPr>
      </w:pPr>
      <w:r w:rsidRPr="00CC69F3">
        <w:rPr>
          <w:rFonts w:eastAsia="Calibri"/>
          <w:lang w:val="x-none" w:eastAsia="x-none"/>
        </w:rPr>
        <w:t>оценивать вероятность реальных событий и явлений в несложных ситуациях.</w:t>
      </w:r>
    </w:p>
    <w:p w:rsidR="00CC69F3" w:rsidRPr="00CC69F3" w:rsidRDefault="00CC69F3" w:rsidP="00CC69F3">
      <w:pPr>
        <w:rPr>
          <w:rFonts w:eastAsia="Calibri"/>
          <w:b/>
          <w:bCs/>
          <w:lang w:eastAsia="en-US"/>
        </w:rPr>
      </w:pPr>
      <w:r w:rsidRPr="00CC69F3">
        <w:rPr>
          <w:rFonts w:eastAsia="Calibri"/>
          <w:b/>
          <w:bCs/>
          <w:lang w:eastAsia="en-US"/>
        </w:rPr>
        <w:t>Текстовые задачи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Решать несложные сюжетные задачи разных типов на все арифметические действия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 xml:space="preserve">составлять план решения задачи; 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выделять этапы решения задачи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интерпретировать вычислительные результаты в задаче, исследовать полученное решение задачи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знать различие скоростей объекта в стоячей воде, против течения и по течению реки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решать задачи на нахождение части числа и числа по его части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lang w:val="x-none"/>
        </w:rPr>
      </w:pPr>
      <w:r w:rsidRPr="00CC69F3">
        <w:rPr>
          <w:rFonts w:eastAsia="Calibri"/>
          <w:lang w:val="x-none"/>
        </w:rPr>
        <w:t>решать несложные логические задачи методом рассуждений.</w:t>
      </w:r>
    </w:p>
    <w:p w:rsidR="00CC69F3" w:rsidRPr="00CC69F3" w:rsidRDefault="00CC69F3" w:rsidP="00CC69F3">
      <w:pPr>
        <w:tabs>
          <w:tab w:val="left" w:pos="1134"/>
        </w:tabs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CC69F3" w:rsidRPr="00CC69F3" w:rsidRDefault="00CC69F3" w:rsidP="00CC69F3">
      <w:pPr>
        <w:numPr>
          <w:ilvl w:val="0"/>
          <w:numId w:val="35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lang w:eastAsia="en-US"/>
        </w:rPr>
      </w:pPr>
      <w:r w:rsidRPr="00CC69F3">
        <w:rPr>
          <w:rFonts w:eastAsia="Calibri"/>
          <w:lang w:eastAsia="en-US"/>
        </w:rPr>
        <w:t>выдвигать гипотезы о возможных предельных значениях искомых в задаче величин (делать прикидку).</w:t>
      </w:r>
    </w:p>
    <w:p w:rsidR="00CC69F3" w:rsidRPr="00CC69F3" w:rsidRDefault="00CC69F3" w:rsidP="00CC69F3">
      <w:pPr>
        <w:rPr>
          <w:rFonts w:eastAsia="Calibri"/>
          <w:b/>
          <w:bCs/>
          <w:lang w:eastAsia="en-US"/>
        </w:rPr>
      </w:pPr>
      <w:r w:rsidRPr="00CC69F3">
        <w:rPr>
          <w:rFonts w:eastAsia="Calibri"/>
          <w:b/>
          <w:bCs/>
          <w:lang w:eastAsia="en-US"/>
        </w:rPr>
        <w:t>История математики</w:t>
      </w:r>
    </w:p>
    <w:p w:rsidR="00CC69F3" w:rsidRPr="00CC69F3" w:rsidRDefault="00CC69F3" w:rsidP="00CC69F3">
      <w:pPr>
        <w:numPr>
          <w:ilvl w:val="0"/>
          <w:numId w:val="34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</w:rPr>
      </w:pPr>
      <w:r w:rsidRPr="00CC69F3">
        <w:rPr>
          <w:rFonts w:eastAsia="Calibri"/>
        </w:rPr>
        <w:t>Описывать отдельные выдающиеся результаты, полученные в ходе развития математики как науки;</w:t>
      </w:r>
    </w:p>
    <w:p w:rsidR="00CC69F3" w:rsidRPr="00CC69F3" w:rsidRDefault="00CC69F3" w:rsidP="00CC69F3">
      <w:pPr>
        <w:numPr>
          <w:ilvl w:val="0"/>
          <w:numId w:val="34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</w:rPr>
      </w:pPr>
      <w:r w:rsidRPr="00CC69F3">
        <w:rPr>
          <w:rFonts w:eastAsia="Calibri"/>
        </w:rPr>
        <w:lastRenderedPageBreak/>
        <w:t>знать примеры математических открытий и их авторов, в связи с отечественной и всемирной историей;</w:t>
      </w:r>
    </w:p>
    <w:p w:rsidR="00CC69F3" w:rsidRPr="00CC69F3" w:rsidRDefault="00CC69F3" w:rsidP="00CC69F3">
      <w:pPr>
        <w:numPr>
          <w:ilvl w:val="0"/>
          <w:numId w:val="34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</w:rPr>
      </w:pPr>
      <w:r w:rsidRPr="00CC69F3">
        <w:rPr>
          <w:rFonts w:eastAsia="Calibri"/>
          <w:lang w:eastAsia="en-US"/>
        </w:rPr>
        <w:t>понимать роль математики в развитии России.</w:t>
      </w:r>
    </w:p>
    <w:p w:rsidR="00CC69F3" w:rsidRPr="00CC69F3" w:rsidRDefault="00CC69F3" w:rsidP="00CC69F3">
      <w:pPr>
        <w:rPr>
          <w:rFonts w:eastAsia="Calibri"/>
          <w:b/>
          <w:bCs/>
          <w:lang w:eastAsia="en-US"/>
        </w:rPr>
      </w:pPr>
      <w:r w:rsidRPr="00CC69F3">
        <w:rPr>
          <w:rFonts w:eastAsia="Calibri"/>
          <w:b/>
          <w:bCs/>
          <w:lang w:eastAsia="en-US"/>
        </w:rPr>
        <w:t xml:space="preserve">Методы математики </w:t>
      </w:r>
    </w:p>
    <w:p w:rsidR="00CC69F3" w:rsidRPr="00CC69F3" w:rsidRDefault="00CC69F3" w:rsidP="00CC69F3">
      <w:pPr>
        <w:numPr>
          <w:ilvl w:val="0"/>
          <w:numId w:val="34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</w:rPr>
      </w:pPr>
      <w:r w:rsidRPr="00CC69F3">
        <w:rPr>
          <w:rFonts w:eastAsia="Calibri"/>
        </w:rPr>
        <w:t>Выбирать подходящий изученный метод для решения изученных типов математических задач;</w:t>
      </w:r>
    </w:p>
    <w:p w:rsidR="00CC69F3" w:rsidRPr="00CC69F3" w:rsidRDefault="00CC69F3" w:rsidP="00CC69F3">
      <w:pPr>
        <w:numPr>
          <w:ilvl w:val="0"/>
          <w:numId w:val="34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</w:rPr>
      </w:pPr>
      <w:r w:rsidRPr="00CC69F3">
        <w:rPr>
          <w:rFonts w:eastAsia="Calibri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CC69F3" w:rsidRPr="00CC69F3" w:rsidRDefault="00CC69F3" w:rsidP="00CC69F3">
      <w:pPr>
        <w:outlineLvl w:val="2"/>
        <w:rPr>
          <w:b/>
          <w:bCs/>
          <w:lang w:val="x-none" w:eastAsia="x-none"/>
        </w:rPr>
      </w:pPr>
    </w:p>
    <w:p w:rsidR="00CC69F3" w:rsidRPr="00CC69F3" w:rsidRDefault="00CC69F3" w:rsidP="00CC69F3">
      <w:pPr>
        <w:outlineLvl w:val="2"/>
        <w:rPr>
          <w:b/>
          <w:bCs/>
          <w:lang w:val="x-none" w:eastAsia="x-none"/>
        </w:rPr>
      </w:pPr>
      <w:r w:rsidRPr="00CC69F3">
        <w:rPr>
          <w:b/>
          <w:bCs/>
          <w:lang w:val="x-none" w:eastAsia="x-none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</w:p>
    <w:p w:rsidR="00CC69F3" w:rsidRPr="00CC69F3" w:rsidRDefault="00CC69F3" w:rsidP="00CC69F3">
      <w:pPr>
        <w:rPr>
          <w:rFonts w:eastAsia="Calibri"/>
          <w:lang w:eastAsia="en-US"/>
        </w:rPr>
      </w:pPr>
      <w:r w:rsidRPr="00CC69F3">
        <w:rPr>
          <w:rFonts w:eastAsia="Calibri"/>
          <w:b/>
          <w:lang w:eastAsia="en-US"/>
        </w:rPr>
        <w:t>Элементы теории множеств и математической логики</w:t>
      </w:r>
    </w:p>
    <w:p w:rsidR="00CC69F3" w:rsidRPr="00CC69F3" w:rsidRDefault="00CC69F3" w:rsidP="00CC69F3">
      <w:pPr>
        <w:numPr>
          <w:ilvl w:val="0"/>
          <w:numId w:val="26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Оперировать</w:t>
      </w:r>
      <w:r w:rsidRPr="00CC69F3">
        <w:rPr>
          <w:rFonts w:eastAsia="Calibri"/>
          <w:i/>
          <w:vertAlign w:val="superscript"/>
          <w:lang w:val="x-none"/>
        </w:rPr>
        <w:footnoteReference w:id="2"/>
      </w:r>
      <w:r w:rsidRPr="00CC69F3">
        <w:rPr>
          <w:rFonts w:eastAsia="Calibri"/>
          <w:i/>
          <w:lang w:val="x-none"/>
        </w:rPr>
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CC69F3" w:rsidRPr="00CC69F3" w:rsidRDefault="00CC69F3" w:rsidP="00CC69F3">
      <w:pPr>
        <w:numPr>
          <w:ilvl w:val="0"/>
          <w:numId w:val="26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изображать множества и отношение множеств с помощью кругов Эйлера;</w:t>
      </w:r>
    </w:p>
    <w:p w:rsidR="00CC69F3" w:rsidRPr="00CC69F3" w:rsidRDefault="00CC69F3" w:rsidP="00CC69F3">
      <w:pPr>
        <w:numPr>
          <w:ilvl w:val="0"/>
          <w:numId w:val="26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 xml:space="preserve">определять принадлежность элемента множеству, объединению и пересечению множеств; </w:t>
      </w:r>
    </w:p>
    <w:p w:rsidR="00CC69F3" w:rsidRPr="00CC69F3" w:rsidRDefault="00CC69F3" w:rsidP="00CC69F3">
      <w:pPr>
        <w:numPr>
          <w:ilvl w:val="0"/>
          <w:numId w:val="26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задавать множество с помощью перечисления элементов, словесного описания;</w:t>
      </w:r>
    </w:p>
    <w:p w:rsidR="00CC69F3" w:rsidRPr="00CC69F3" w:rsidRDefault="00CC69F3" w:rsidP="00CC69F3">
      <w:pPr>
        <w:numPr>
          <w:ilvl w:val="0"/>
          <w:numId w:val="26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CC69F3" w:rsidRPr="00CC69F3" w:rsidRDefault="00CC69F3" w:rsidP="00CC69F3">
      <w:pPr>
        <w:numPr>
          <w:ilvl w:val="0"/>
          <w:numId w:val="26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строить высказывания, отрицания высказываний.</w:t>
      </w:r>
    </w:p>
    <w:p w:rsidR="00CC69F3" w:rsidRPr="00CC69F3" w:rsidRDefault="00CC69F3" w:rsidP="00CC69F3">
      <w:pPr>
        <w:tabs>
          <w:tab w:val="left" w:pos="1134"/>
        </w:tabs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строить цепочки умозаключений на основе использования правил логики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CC69F3" w:rsidRPr="00CC69F3" w:rsidRDefault="00CC69F3" w:rsidP="00CC69F3">
      <w:pPr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Числа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понимать и объяснять смысл позиционной записи натурального числа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выполнять вычисления, в том числе с использованием приёмов рациональных вычислений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выполнять округление рациональных чисел с заданной точностью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сравнивать рациональные и иррациональные числа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представлять рациональное число в виде десятичной дроби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упорядочивать числа, записанные в виде обыкновенной и десятичной дроби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находить НОД и НОК чисел и использовать их при решении задач.</w:t>
      </w:r>
    </w:p>
    <w:p w:rsidR="00CC69F3" w:rsidRPr="00CC69F3" w:rsidRDefault="00CC69F3" w:rsidP="00CC69F3">
      <w:pPr>
        <w:tabs>
          <w:tab w:val="left" w:pos="1134"/>
        </w:tabs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lastRenderedPageBreak/>
        <w:t>В повседневной жизни и при изучении других предметов: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записывать и округлять числовые значения реальных величин с использованием разных систем измерения.</w:t>
      </w:r>
    </w:p>
    <w:p w:rsidR="00CC69F3" w:rsidRPr="00CC69F3" w:rsidRDefault="00CC69F3" w:rsidP="00CC69F3">
      <w:pPr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Тождественные преобразования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Оперировать понятиями степени с натуральным показателем, степени с целым отрицательным показателем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выделять квадрат суммы и разности одночленов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раскладывать на множители квадратный   трёхчлен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выполнять преобразования выражений, содержащих квадратные корни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выделять квадрат суммы или разности двучлена в выражениях, содержащих квадратные корни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выполнять преобразования выражений, содержащих модуль.</w:t>
      </w:r>
    </w:p>
    <w:p w:rsidR="00CC69F3" w:rsidRPr="00CC69F3" w:rsidRDefault="00CC69F3" w:rsidP="00CC69F3">
      <w:pPr>
        <w:tabs>
          <w:tab w:val="left" w:pos="1134"/>
        </w:tabs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CC69F3" w:rsidRPr="00CC69F3" w:rsidRDefault="00CC69F3" w:rsidP="00CC69F3">
      <w:pPr>
        <w:numPr>
          <w:ilvl w:val="0"/>
          <w:numId w:val="36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выполнять преобразования и действия с числами, записанными в стандартном виде;</w:t>
      </w:r>
    </w:p>
    <w:p w:rsidR="00CC69F3" w:rsidRPr="00CC69F3" w:rsidRDefault="00CC69F3" w:rsidP="00CC69F3">
      <w:pPr>
        <w:numPr>
          <w:ilvl w:val="0"/>
          <w:numId w:val="36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выполнять преобразования алгебраических выражений при решении задач других учебных предметов.</w:t>
      </w:r>
    </w:p>
    <w:p w:rsidR="00CC69F3" w:rsidRPr="00CC69F3" w:rsidRDefault="00CC69F3" w:rsidP="00CC69F3">
      <w:pPr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Уравнения и неравенства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решать линейные уравнения и уравнения, сводимые к линейным с помощью тождественных преобразований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решать квадратные уравнения и уравнения, сводимые к квадратным с помощью тождественных преобразований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решать дробно-линейные уравнения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 xml:space="preserve">решать простейшие иррациональные уравнения вида </w:t>
      </w:r>
      <w:r w:rsidRPr="00CC69F3">
        <w:rPr>
          <w:rFonts w:eastAsia="Calibri"/>
          <w:i/>
          <w:noProof/>
          <w:position w:val="-16"/>
        </w:rPr>
        <w:drawing>
          <wp:inline distT="0" distB="0" distL="0" distR="0">
            <wp:extent cx="714375" cy="27622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69F3">
        <w:rPr>
          <w:rFonts w:eastAsia="Calibri"/>
          <w:i/>
          <w:lang w:val="x-none" w:eastAsia="x-none"/>
        </w:rPr>
        <w:t xml:space="preserve">, </w:t>
      </w:r>
      <w:r w:rsidRPr="00CC69F3">
        <w:rPr>
          <w:rFonts w:eastAsia="Calibri"/>
          <w:i/>
          <w:noProof/>
          <w:position w:val="-16"/>
        </w:rPr>
        <w:drawing>
          <wp:inline distT="0" distB="0" distL="0" distR="0">
            <wp:extent cx="1057275" cy="2762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69F3">
        <w:rPr>
          <w:rFonts w:eastAsia="Calibri"/>
          <w:i/>
          <w:lang w:val="x-none" w:eastAsia="x-none"/>
        </w:rPr>
        <w:t>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lastRenderedPageBreak/>
        <w:t>решать уравнения вида</w:t>
      </w:r>
      <w:r w:rsidRPr="00CC69F3">
        <w:rPr>
          <w:rFonts w:eastAsia="Calibri"/>
          <w:i/>
          <w:noProof/>
          <w:position w:val="-6"/>
        </w:rPr>
        <w:drawing>
          <wp:inline distT="0" distB="0" distL="0" distR="0">
            <wp:extent cx="447675" cy="22860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69F3">
        <w:rPr>
          <w:rFonts w:eastAsia="Calibri"/>
          <w:i/>
          <w:lang w:val="x-none" w:eastAsia="x-none"/>
        </w:rPr>
        <w:t>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решать уравнения способом разложения на множители и замены переменной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использовать метод интервалов для решения целых и дробно-рациональных неравенств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решать линейные уравнения и неравенства с параметрами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решать несложные квадратные уравнения с параметром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решать несложные системы линейных уравнений с параметрами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решать несложные уравнения в целых числах.</w:t>
      </w:r>
    </w:p>
    <w:p w:rsidR="00CC69F3" w:rsidRPr="00CC69F3" w:rsidRDefault="00CC69F3" w:rsidP="00CC69F3">
      <w:pPr>
        <w:tabs>
          <w:tab w:val="left" w:pos="1134"/>
        </w:tabs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CC69F3" w:rsidRPr="00CC69F3" w:rsidRDefault="00CC69F3" w:rsidP="00CC69F3">
      <w:pPr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Функции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ётность/нечётность функции; 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 xml:space="preserve">строить графики линейной, квадратичной функций, обратной пропорциональности, функции вида: </w:t>
      </w:r>
      <w:r w:rsidRPr="00CC69F3">
        <w:rPr>
          <w:rFonts w:eastAsia="Calibri"/>
          <w:i/>
          <w:noProof/>
          <w:position w:val="-24"/>
        </w:rPr>
        <w:drawing>
          <wp:inline distT="0" distB="0" distL="0" distR="0">
            <wp:extent cx="809625" cy="39052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69F3">
        <w:rPr>
          <w:rFonts w:eastAsia="Calibri"/>
          <w:i/>
          <w:lang w:val="x-none" w:eastAsia="x-none"/>
        </w:rPr>
        <w:t xml:space="preserve">, </w:t>
      </w:r>
      <w:r w:rsidRPr="00CC69F3">
        <w:rPr>
          <w:rFonts w:eastAsia="Calibri"/>
          <w:i/>
          <w:noProof/>
          <w:position w:val="-10"/>
        </w:rPr>
        <w:drawing>
          <wp:inline distT="0" distB="0" distL="0" distR="0">
            <wp:extent cx="504825" cy="22860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69F3">
        <w:rPr>
          <w:rFonts w:eastAsia="Calibri"/>
          <w:i/>
          <w:lang w:val="x-none" w:eastAsia="x-none"/>
        </w:rPr>
        <w:fldChar w:fldCharType="begin"/>
      </w:r>
      <w:r w:rsidRPr="00CC69F3">
        <w:rPr>
          <w:rFonts w:eastAsia="Calibri"/>
          <w:i/>
          <w:lang w:val="x-none" w:eastAsia="x-none"/>
        </w:rPr>
        <w:instrText xml:space="preserve"> QUOTE  </w:instrText>
      </w:r>
      <w:r w:rsidRPr="00CC69F3">
        <w:rPr>
          <w:rFonts w:eastAsia="Calibri"/>
          <w:i/>
          <w:lang w:val="x-none" w:eastAsia="x-none"/>
        </w:rPr>
        <w:fldChar w:fldCharType="end"/>
      </w:r>
      <w:r w:rsidRPr="00CC69F3">
        <w:rPr>
          <w:rFonts w:eastAsia="Calibri"/>
          <w:b/>
          <w:bCs/>
          <w:i/>
          <w:lang w:val="x-none" w:eastAsia="x-none"/>
        </w:rPr>
        <w:t>,</w:t>
      </w:r>
      <w:r w:rsidRPr="00CC69F3">
        <w:rPr>
          <w:bCs/>
          <w:i/>
          <w:noProof/>
          <w:position w:val="-10"/>
        </w:rPr>
        <w:drawing>
          <wp:inline distT="0" distB="0" distL="0" distR="0">
            <wp:extent cx="466725" cy="22860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69F3">
        <w:rPr>
          <w:rFonts w:eastAsia="Calibri"/>
          <w:lang w:val="x-none" w:eastAsia="x-none"/>
        </w:rPr>
        <w:fldChar w:fldCharType="begin"/>
      </w:r>
      <w:r w:rsidRPr="00CC69F3">
        <w:rPr>
          <w:rFonts w:eastAsia="Calibri"/>
          <w:lang w:val="x-none" w:eastAsia="x-none"/>
        </w:rPr>
        <w:fldChar w:fldCharType="separate"/>
      </w:r>
      <w:r w:rsidRPr="00CC69F3">
        <w:rPr>
          <w:i/>
          <w:noProof/>
          <w:position w:val="-10"/>
        </w:rPr>
        <w:drawing>
          <wp:inline distT="0" distB="0" distL="0" distR="0" wp14:anchorId="6A6F6CE0" wp14:editId="4FB0ABA2">
            <wp:extent cx="476250" cy="2476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69F3">
        <w:rPr>
          <w:rFonts w:eastAsia="Calibri"/>
          <w:lang w:val="x-none" w:eastAsia="x-none"/>
        </w:rPr>
        <w:fldChar w:fldCharType="end"/>
      </w:r>
      <w:r w:rsidRPr="00CC69F3">
        <w:rPr>
          <w:rFonts w:eastAsia="Calibri"/>
          <w:bCs/>
          <w:i/>
          <w:lang w:val="x-none" w:eastAsia="x-none"/>
        </w:rPr>
        <w:t xml:space="preserve">, </w:t>
      </w:r>
      <w:r w:rsidRPr="00CC69F3">
        <w:rPr>
          <w:rFonts w:eastAsia="Calibri"/>
          <w:bCs/>
          <w:i/>
          <w:noProof/>
          <w:position w:val="-12"/>
        </w:rPr>
        <w:drawing>
          <wp:inline distT="0" distB="0" distL="0" distR="0">
            <wp:extent cx="409575" cy="2286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69F3">
        <w:rPr>
          <w:rFonts w:eastAsia="Calibri"/>
          <w:bCs/>
          <w:i/>
          <w:lang w:val="x-none" w:eastAsia="x-none"/>
        </w:rPr>
        <w:t>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 xml:space="preserve">на примере квадратичной функции, использовать преобразования графика функции </w:t>
      </w:r>
      <w:r w:rsidRPr="00CC69F3">
        <w:rPr>
          <w:rFonts w:eastAsia="Calibri"/>
          <w:i/>
          <w:lang w:val="en-US" w:eastAsia="x-none"/>
        </w:rPr>
        <w:t>y</w:t>
      </w:r>
      <w:r w:rsidRPr="00CC69F3">
        <w:rPr>
          <w:rFonts w:eastAsia="Calibri"/>
          <w:i/>
          <w:lang w:val="x-none" w:eastAsia="x-none"/>
        </w:rPr>
        <w:t>=</w:t>
      </w:r>
      <w:r w:rsidRPr="00CC69F3">
        <w:rPr>
          <w:rFonts w:eastAsia="Calibri"/>
          <w:i/>
          <w:lang w:val="en-US" w:eastAsia="x-none"/>
        </w:rPr>
        <w:t>f</w:t>
      </w:r>
      <w:r w:rsidRPr="00CC69F3">
        <w:rPr>
          <w:rFonts w:eastAsia="Calibri"/>
          <w:i/>
          <w:lang w:val="x-none" w:eastAsia="x-none"/>
        </w:rPr>
        <w:t>(</w:t>
      </w:r>
      <w:r w:rsidRPr="00CC69F3">
        <w:rPr>
          <w:rFonts w:eastAsia="Calibri"/>
          <w:i/>
          <w:lang w:val="en-US" w:eastAsia="x-none"/>
        </w:rPr>
        <w:t>x</w:t>
      </w:r>
      <w:r w:rsidRPr="00CC69F3">
        <w:rPr>
          <w:rFonts w:eastAsia="Calibri"/>
          <w:i/>
          <w:lang w:val="x-none" w:eastAsia="x-none"/>
        </w:rPr>
        <w:t xml:space="preserve">) для построения графиков функций </w:t>
      </w:r>
      <w:r w:rsidRPr="00CC69F3">
        <w:rPr>
          <w:rFonts w:eastAsia="Calibri"/>
          <w:i/>
          <w:noProof/>
          <w:position w:val="-12"/>
        </w:rPr>
        <w:drawing>
          <wp:inline distT="0" distB="0" distL="0" distR="0">
            <wp:extent cx="1114425" cy="2286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69F3">
        <w:rPr>
          <w:rFonts w:eastAsia="Calibri"/>
          <w:i/>
          <w:lang w:val="x-none" w:eastAsia="x-none"/>
        </w:rPr>
        <w:t xml:space="preserve">; 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исследовать функцию по её графику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находить множество значений, нули, промежутки знакопостоянства, монотонности квадратичной функции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оперировать понятиями: последовательность, арифметическая прогрессия, геометрическая прогрессия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решать задачи на арифметическую и геометрическую прогрессию.</w:t>
      </w:r>
    </w:p>
    <w:p w:rsidR="00CC69F3" w:rsidRPr="00CC69F3" w:rsidRDefault="00CC69F3" w:rsidP="00CC69F3">
      <w:pPr>
        <w:tabs>
          <w:tab w:val="left" w:pos="1134"/>
        </w:tabs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lastRenderedPageBreak/>
        <w:t>В повседневной жизни и при изучении других предметов: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иллюстрировать с помощью графика реальную зависимость или процесс по их характеристикам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использовать свойства и график квадратичной функции при решении задач из других учебных предметов.</w:t>
      </w:r>
    </w:p>
    <w:p w:rsidR="00CC69F3" w:rsidRPr="00CC69F3" w:rsidRDefault="00CC69F3" w:rsidP="00CC69F3">
      <w:pPr>
        <w:rPr>
          <w:rFonts w:eastAsia="Calibri"/>
          <w:b/>
          <w:bCs/>
          <w:lang w:eastAsia="en-US"/>
        </w:rPr>
      </w:pPr>
      <w:r w:rsidRPr="00CC69F3">
        <w:rPr>
          <w:rFonts w:eastAsia="Calibri"/>
          <w:b/>
          <w:bCs/>
          <w:lang w:eastAsia="en-US"/>
        </w:rPr>
        <w:t>Текстовые задачи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Решать простые и сложные задачи разных типов, а также задачи повышенной трудности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en-US"/>
        </w:rPr>
      </w:pPr>
      <w:r w:rsidRPr="00CC69F3">
        <w:rPr>
          <w:rFonts w:eastAsia="Calibri"/>
          <w:i/>
          <w:lang w:val="x-none"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знать и применять оба способа поиска решения задач (от требования к условию и от условия к требованию)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моделировать рассуждения при поиске решения задач с помощью граф-схемы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выделять этапы решения задачи и содержание каждого этапа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анализировать затруднения при решении задач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интерпретировать вычислительные результаты в задаче, исследовать полученное решение задачи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 xml:space="preserve">решать разнообразные задачи «на части», 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eastAsia="en-US"/>
        </w:rPr>
      </w:pPr>
      <w:r w:rsidRPr="00CC69F3">
        <w:rPr>
          <w:rFonts w:eastAsia="Calibri"/>
          <w:i/>
          <w:lang w:eastAsia="en-US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eastAsia="en-US"/>
        </w:rPr>
      </w:pPr>
      <w:r w:rsidRPr="00CC69F3">
        <w:rPr>
          <w:rFonts w:eastAsia="Calibri"/>
          <w:i/>
          <w:lang w:eastAsia="en-US"/>
        </w:rPr>
        <w:t>осознавать и объяснять идентичность задач разных типов, связывающих три величины (на работу, на покупки, на движение).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владеть основными методами решения задач на смеси, сплавы, концентрации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решать задачи на проценты, в том числе, сложные проценты с обоснованием, используя разные способы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решать несложные задачи по математической статистике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CC69F3" w:rsidRPr="00CC69F3" w:rsidRDefault="00CC69F3" w:rsidP="00CC69F3">
      <w:pPr>
        <w:tabs>
          <w:tab w:val="left" w:pos="1134"/>
        </w:tabs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en-US"/>
        </w:rPr>
      </w:pPr>
      <w:r w:rsidRPr="00CC69F3">
        <w:rPr>
          <w:rFonts w:eastAsia="Calibri"/>
          <w:i/>
          <w:lang w:val="x-none" w:eastAsia="en-US"/>
        </w:rPr>
        <w:lastRenderedPageBreak/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en-US"/>
        </w:rPr>
      </w:pPr>
      <w:r w:rsidRPr="00CC69F3">
        <w:rPr>
          <w:rFonts w:eastAsia="Calibri"/>
          <w:i/>
          <w:lang w:val="x-none"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en-US"/>
        </w:rPr>
        <w:t>решать задачи на движение по реке, рассматривая разные системы отсчета.</w:t>
      </w:r>
    </w:p>
    <w:p w:rsidR="00CC69F3" w:rsidRPr="00CC69F3" w:rsidRDefault="00CC69F3" w:rsidP="00CC69F3">
      <w:pPr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 xml:space="preserve">Статистика и теория вероятностей 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извлекать информацию, представленную в таблицах, на диаграммах, графиках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составлять таблицы, строить диаграммы и графики на основе данных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оперировать понятиями: факториал числа, перестановки и сочетания, треугольник Паскаля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применять правило произведения при решении комбинаторных задач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представлять информацию с помощью кругов Эйлера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решать задачи на вычисление вероятности с подсчетом количества вариантов с помощью комбинаторики.</w:t>
      </w:r>
    </w:p>
    <w:p w:rsidR="00CC69F3" w:rsidRPr="00CC69F3" w:rsidRDefault="00CC69F3" w:rsidP="00CC69F3">
      <w:pPr>
        <w:tabs>
          <w:tab w:val="left" w:pos="1134"/>
        </w:tabs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оценивать вероятность реальных событий и явлений.</w:t>
      </w:r>
    </w:p>
    <w:p w:rsidR="00CC69F3" w:rsidRPr="00CC69F3" w:rsidRDefault="00CC69F3" w:rsidP="00CC69F3">
      <w:pPr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Геометрические фигуры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 xml:space="preserve">Оперировать понятиями геометрических фигур; 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формулировать в простейших случаях свойства и признаки фигур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доказывать геометрические утверждения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владеть стандартной классификацией плоских фигур (треугольников и четырёхугольников).</w:t>
      </w:r>
    </w:p>
    <w:p w:rsidR="00CC69F3" w:rsidRPr="00CC69F3" w:rsidRDefault="00CC69F3" w:rsidP="00CC69F3">
      <w:pPr>
        <w:tabs>
          <w:tab w:val="left" w:pos="1134"/>
        </w:tabs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использовать свойства геометрических фигур для решения задач практического характера и задач из смежных дисциплин.</w:t>
      </w:r>
    </w:p>
    <w:p w:rsidR="00CC69F3" w:rsidRPr="00CC69F3" w:rsidRDefault="00CC69F3" w:rsidP="00CC69F3">
      <w:pPr>
        <w:rPr>
          <w:rFonts w:eastAsia="Calibri"/>
          <w:b/>
          <w:bCs/>
          <w:lang w:eastAsia="en-US"/>
        </w:rPr>
      </w:pPr>
      <w:r w:rsidRPr="00CC69F3">
        <w:rPr>
          <w:rFonts w:eastAsia="Calibri"/>
          <w:b/>
          <w:bCs/>
          <w:lang w:eastAsia="en-US"/>
        </w:rPr>
        <w:lastRenderedPageBreak/>
        <w:t>Отношения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применять теорему Фалеса и теорему о пропорциональных отрезках при решении задач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характеризовать взаимное расположение прямой и окружности, двух окружностей.</w:t>
      </w:r>
    </w:p>
    <w:p w:rsidR="00CC69F3" w:rsidRPr="00CC69F3" w:rsidRDefault="00CC69F3" w:rsidP="00CC69F3">
      <w:pPr>
        <w:tabs>
          <w:tab w:val="left" w:pos="1134"/>
        </w:tabs>
        <w:jc w:val="both"/>
        <w:rPr>
          <w:rFonts w:eastAsia="Calibri"/>
          <w:b/>
          <w:lang w:val="x-none" w:eastAsia="x-none"/>
        </w:rPr>
      </w:pPr>
      <w:r w:rsidRPr="00CC69F3">
        <w:rPr>
          <w:rFonts w:eastAsia="Calibri"/>
          <w:b/>
          <w:lang w:val="x-none" w:eastAsia="x-none"/>
        </w:rPr>
        <w:t xml:space="preserve">В повседневной жизни и при изучении других предметов: 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использовать отношения для решения задач, возникающих в реальной жизни.</w:t>
      </w:r>
    </w:p>
    <w:p w:rsidR="00CC69F3" w:rsidRPr="00CC69F3" w:rsidRDefault="00CC69F3" w:rsidP="00CC69F3">
      <w:pPr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Измерения и вычисления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Оперировать представлениями о длине, площади, объёме как величинами. 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ё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равносоставленности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проводить простые вычисления на объёмных телах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b/>
          <w:lang w:val="x-none"/>
        </w:rPr>
      </w:pPr>
      <w:r w:rsidRPr="00CC69F3">
        <w:rPr>
          <w:rFonts w:eastAsia="Calibri"/>
          <w:i/>
          <w:lang w:val="x-none"/>
        </w:rPr>
        <w:t xml:space="preserve">формулировать задачи на вычисление длин, площадей и объёмов и решать их. </w:t>
      </w:r>
    </w:p>
    <w:p w:rsidR="00CC69F3" w:rsidRPr="00CC69F3" w:rsidRDefault="00CC69F3" w:rsidP="00CC69F3">
      <w:pPr>
        <w:tabs>
          <w:tab w:val="left" w:pos="1134"/>
        </w:tabs>
        <w:jc w:val="both"/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проводить вычисления на местности;</w:t>
      </w:r>
    </w:p>
    <w:p w:rsidR="00CC69F3" w:rsidRPr="00CC69F3" w:rsidRDefault="00CC69F3" w:rsidP="00CC69F3">
      <w:pPr>
        <w:numPr>
          <w:ilvl w:val="0"/>
          <w:numId w:val="22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применять формулы при вычислениях в смежных учебных предметах, в окружающей действительности.</w:t>
      </w:r>
    </w:p>
    <w:p w:rsidR="00CC69F3" w:rsidRPr="00CC69F3" w:rsidRDefault="00CC69F3" w:rsidP="00CC69F3">
      <w:pPr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Геометрические построения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Изображать геометрические фигуры по текстовому и символьному описанию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 xml:space="preserve">свободно оперировать чертёжными инструментами в несложных случаях, 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изображать типовые плоские фигуры и объемные тела с помощью простейших компьютерных инструментов.</w:t>
      </w:r>
    </w:p>
    <w:p w:rsidR="00CC69F3" w:rsidRPr="00CC69F3" w:rsidRDefault="00CC69F3" w:rsidP="00CC69F3">
      <w:pPr>
        <w:tabs>
          <w:tab w:val="left" w:pos="1134"/>
        </w:tabs>
        <w:jc w:val="both"/>
        <w:rPr>
          <w:rFonts w:eastAsia="Calibri"/>
          <w:b/>
          <w:lang w:val="x-none" w:eastAsia="x-none"/>
        </w:rPr>
      </w:pPr>
      <w:r w:rsidRPr="00CC69F3">
        <w:rPr>
          <w:rFonts w:eastAsia="Calibri"/>
          <w:b/>
          <w:lang w:val="x-none" w:eastAsia="x-none"/>
        </w:rPr>
        <w:t xml:space="preserve">В повседневной жизни и при изучении других предметов: 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 xml:space="preserve">выполнять простейшие построения на местности, необходимые в реальной жизни; </w:t>
      </w:r>
    </w:p>
    <w:p w:rsidR="00CC69F3" w:rsidRPr="00CC69F3" w:rsidRDefault="00CC69F3" w:rsidP="00CC69F3">
      <w:pPr>
        <w:numPr>
          <w:ilvl w:val="0"/>
          <w:numId w:val="23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оценивать размеры реальных объектов окружающего мира.</w:t>
      </w:r>
    </w:p>
    <w:p w:rsidR="00CC69F3" w:rsidRPr="00CC69F3" w:rsidRDefault="00CC69F3" w:rsidP="00CC69F3">
      <w:pPr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Преобразования</w:t>
      </w:r>
    </w:p>
    <w:p w:rsidR="00CC69F3" w:rsidRPr="00CC69F3" w:rsidRDefault="00CC69F3" w:rsidP="00CC69F3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 xml:space="preserve">Оперировать понятием движения и преобразования подобия, владеть приё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CC69F3" w:rsidRPr="00CC69F3" w:rsidRDefault="00CC69F3" w:rsidP="00CC69F3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строить фигуру, подобную данной, пользоваться свойствами подобия для обоснования свойств фигур;</w:t>
      </w:r>
    </w:p>
    <w:p w:rsidR="00CC69F3" w:rsidRPr="00CC69F3" w:rsidRDefault="00CC69F3" w:rsidP="00CC69F3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t>применять свойства движений для проведения простейших обоснований свойств фигур.</w:t>
      </w:r>
    </w:p>
    <w:p w:rsidR="00CC69F3" w:rsidRPr="00CC69F3" w:rsidRDefault="00CC69F3" w:rsidP="00CC69F3">
      <w:pPr>
        <w:tabs>
          <w:tab w:val="left" w:pos="1134"/>
        </w:tabs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CC69F3" w:rsidRPr="00CC69F3" w:rsidRDefault="00CC69F3" w:rsidP="00CC69F3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val="x-none" w:eastAsia="x-none"/>
        </w:rPr>
      </w:pPr>
      <w:r w:rsidRPr="00CC69F3">
        <w:rPr>
          <w:rFonts w:eastAsia="Calibri"/>
          <w:i/>
          <w:lang w:val="x-none" w:eastAsia="x-none"/>
        </w:rPr>
        <w:lastRenderedPageBreak/>
        <w:t>применять свойства движений и применять подобие для построений и вычислений.</w:t>
      </w:r>
    </w:p>
    <w:p w:rsidR="00CC69F3" w:rsidRPr="00CC69F3" w:rsidRDefault="00CC69F3" w:rsidP="00CC69F3">
      <w:pPr>
        <w:rPr>
          <w:rFonts w:eastAsia="Calibri"/>
          <w:b/>
          <w:lang w:eastAsia="en-US"/>
        </w:rPr>
      </w:pPr>
      <w:r w:rsidRPr="00CC69F3">
        <w:rPr>
          <w:rFonts w:eastAsia="Calibri"/>
          <w:b/>
          <w:lang w:eastAsia="en-US"/>
        </w:rPr>
        <w:t>Векторы и координаты на плоскости</w:t>
      </w:r>
    </w:p>
    <w:p w:rsidR="00CC69F3" w:rsidRPr="00CC69F3" w:rsidRDefault="00CC69F3" w:rsidP="00CC69F3">
      <w:pPr>
        <w:numPr>
          <w:ilvl w:val="0"/>
          <w:numId w:val="27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CC69F3" w:rsidRPr="00CC69F3" w:rsidRDefault="00CC69F3" w:rsidP="00CC69F3">
      <w:pPr>
        <w:numPr>
          <w:ilvl w:val="0"/>
          <w:numId w:val="27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CC69F3" w:rsidRPr="00CC69F3" w:rsidRDefault="00CC69F3" w:rsidP="00CC69F3">
      <w:pPr>
        <w:numPr>
          <w:ilvl w:val="0"/>
          <w:numId w:val="27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применять векторы и координаты для решения геометрических задач на вычисление длин, углов.</w:t>
      </w:r>
    </w:p>
    <w:p w:rsidR="00CC69F3" w:rsidRPr="00CC69F3" w:rsidRDefault="00CC69F3" w:rsidP="00CC69F3">
      <w:pPr>
        <w:tabs>
          <w:tab w:val="left" w:pos="1134"/>
        </w:tabs>
        <w:jc w:val="both"/>
        <w:rPr>
          <w:rFonts w:eastAsia="Calibri"/>
          <w:b/>
          <w:lang w:val="x-none" w:eastAsia="x-none"/>
        </w:rPr>
      </w:pPr>
      <w:r w:rsidRPr="00CC69F3">
        <w:rPr>
          <w:rFonts w:eastAsia="Calibri"/>
          <w:b/>
          <w:lang w:val="x-none" w:eastAsia="x-none"/>
        </w:rPr>
        <w:t xml:space="preserve">В повседневной жизни и при изучении других предметов: </w:t>
      </w:r>
    </w:p>
    <w:p w:rsidR="00CC69F3" w:rsidRPr="00CC69F3" w:rsidRDefault="00CC69F3" w:rsidP="00CC69F3">
      <w:pPr>
        <w:numPr>
          <w:ilvl w:val="0"/>
          <w:numId w:val="27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i/>
          <w:lang w:val="x-none"/>
        </w:rPr>
      </w:pPr>
      <w:r w:rsidRPr="00CC69F3">
        <w:rPr>
          <w:rFonts w:eastAsia="Calibri"/>
          <w:i/>
          <w:lang w:val="x-none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CC69F3" w:rsidRPr="00CC69F3" w:rsidRDefault="00CC69F3" w:rsidP="00CC69F3">
      <w:pPr>
        <w:rPr>
          <w:rFonts w:eastAsia="Calibri"/>
          <w:b/>
          <w:bCs/>
          <w:lang w:eastAsia="en-US"/>
        </w:rPr>
      </w:pPr>
      <w:r w:rsidRPr="00CC69F3">
        <w:rPr>
          <w:rFonts w:eastAsia="Calibri"/>
          <w:b/>
          <w:bCs/>
          <w:lang w:eastAsia="en-US"/>
        </w:rPr>
        <w:t>История математики</w:t>
      </w:r>
    </w:p>
    <w:p w:rsidR="00CC69F3" w:rsidRPr="00CC69F3" w:rsidRDefault="00CC69F3" w:rsidP="00CC69F3">
      <w:pPr>
        <w:numPr>
          <w:ilvl w:val="0"/>
          <w:numId w:val="3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eastAsia="en-US"/>
        </w:rPr>
      </w:pPr>
      <w:r w:rsidRPr="00CC69F3">
        <w:rPr>
          <w:rFonts w:eastAsia="Calibri"/>
          <w:i/>
          <w:lang w:eastAsia="en-US"/>
        </w:rPr>
        <w:t>Характеризовать вклад выдающихся математиков в развитие математики и иных научных областей;</w:t>
      </w:r>
    </w:p>
    <w:p w:rsidR="00CC69F3" w:rsidRPr="00CC69F3" w:rsidRDefault="00CC69F3" w:rsidP="00CC69F3">
      <w:pPr>
        <w:numPr>
          <w:ilvl w:val="0"/>
          <w:numId w:val="3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eastAsia="en-US"/>
        </w:rPr>
      </w:pPr>
      <w:r w:rsidRPr="00CC69F3">
        <w:rPr>
          <w:rFonts w:eastAsia="Calibri"/>
          <w:i/>
          <w:lang w:eastAsia="en-US"/>
        </w:rPr>
        <w:t>понимать роль математики в развитии России.</w:t>
      </w:r>
    </w:p>
    <w:p w:rsidR="00CC69F3" w:rsidRPr="00CC69F3" w:rsidRDefault="00CC69F3" w:rsidP="00CC69F3">
      <w:pPr>
        <w:rPr>
          <w:rFonts w:eastAsia="Calibri"/>
          <w:b/>
          <w:bCs/>
          <w:lang w:eastAsia="en-US"/>
        </w:rPr>
      </w:pPr>
      <w:r w:rsidRPr="00CC69F3">
        <w:rPr>
          <w:rFonts w:eastAsia="Calibri"/>
          <w:b/>
          <w:bCs/>
          <w:lang w:eastAsia="en-US"/>
        </w:rPr>
        <w:t>Методы математики</w:t>
      </w:r>
    </w:p>
    <w:p w:rsidR="00CC69F3" w:rsidRPr="00CC69F3" w:rsidRDefault="00CC69F3" w:rsidP="00CC69F3">
      <w:pPr>
        <w:numPr>
          <w:ilvl w:val="0"/>
          <w:numId w:val="3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eastAsia="en-US"/>
        </w:rPr>
      </w:pPr>
      <w:r w:rsidRPr="00CC69F3">
        <w:rPr>
          <w:rFonts w:eastAsia="Calibri"/>
          <w:i/>
          <w:lang w:eastAsia="en-US"/>
        </w:rPr>
        <w:t>Используя изученные методы, проводить доказательство, выполнять опровержение;</w:t>
      </w:r>
    </w:p>
    <w:p w:rsidR="00CC69F3" w:rsidRPr="00CC69F3" w:rsidRDefault="00CC69F3" w:rsidP="00CC69F3">
      <w:pPr>
        <w:numPr>
          <w:ilvl w:val="0"/>
          <w:numId w:val="3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eastAsia="en-US"/>
        </w:rPr>
      </w:pPr>
      <w:r w:rsidRPr="00CC69F3">
        <w:rPr>
          <w:rFonts w:eastAsia="Calibri"/>
          <w:i/>
          <w:lang w:eastAsia="en-US"/>
        </w:rPr>
        <w:t>выбирать изученные методы и их комбинации для решения математических задач;</w:t>
      </w:r>
    </w:p>
    <w:p w:rsidR="00CC69F3" w:rsidRPr="00CC69F3" w:rsidRDefault="00CC69F3" w:rsidP="00CC69F3">
      <w:pPr>
        <w:numPr>
          <w:ilvl w:val="0"/>
          <w:numId w:val="3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eastAsia="en-US"/>
        </w:rPr>
      </w:pPr>
      <w:r w:rsidRPr="00CC69F3">
        <w:rPr>
          <w:rFonts w:eastAsia="Calibri"/>
          <w:i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CC69F3">
        <w:rPr>
          <w:rFonts w:eastAsia="Calibri"/>
          <w:i/>
          <w:lang w:eastAsia="en-US"/>
        </w:rPr>
        <w:t>;</w:t>
      </w:r>
    </w:p>
    <w:p w:rsidR="00CC69F3" w:rsidRPr="00CC69F3" w:rsidRDefault="00CC69F3" w:rsidP="00CC69F3">
      <w:pPr>
        <w:numPr>
          <w:ilvl w:val="0"/>
          <w:numId w:val="3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i/>
          <w:lang w:eastAsia="en-US"/>
        </w:rPr>
      </w:pPr>
      <w:r w:rsidRPr="00CC69F3">
        <w:rPr>
          <w:rFonts w:eastAsia="Calibri"/>
          <w:i/>
          <w:lang w:eastAsia="en-US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215D76" w:rsidRPr="00CC69F3" w:rsidRDefault="00215D76" w:rsidP="00215D76">
      <w:pPr>
        <w:jc w:val="center"/>
        <w:rPr>
          <w:b/>
          <w:color w:val="000000"/>
        </w:rPr>
      </w:pPr>
    </w:p>
    <w:p w:rsidR="00084CC5" w:rsidRPr="00CC69F3" w:rsidRDefault="00084CC5" w:rsidP="00CC69F3">
      <w:pPr>
        <w:contextualSpacing/>
        <w:jc w:val="center"/>
        <w:rPr>
          <w:b/>
        </w:rPr>
      </w:pPr>
      <w:r w:rsidRPr="00CC69F3">
        <w:rPr>
          <w:b/>
        </w:rPr>
        <w:t>Описание места учебного предмета «</w:t>
      </w:r>
      <w:r w:rsidR="009E3E98" w:rsidRPr="00CC69F3">
        <w:rPr>
          <w:b/>
        </w:rPr>
        <w:t>Алгебра</w:t>
      </w:r>
      <w:r w:rsidRPr="00CC69F3">
        <w:rPr>
          <w:b/>
        </w:rPr>
        <w:t>» в учебном плане</w:t>
      </w:r>
      <w:r w:rsidR="009E3E98" w:rsidRPr="00CC69F3">
        <w:rPr>
          <w:b/>
        </w:rPr>
        <w:t>:</w:t>
      </w:r>
    </w:p>
    <w:p w:rsidR="005F71BB" w:rsidRPr="00CC69F3" w:rsidRDefault="005F71BB" w:rsidP="00E9289A">
      <w:pPr>
        <w:contextualSpacing/>
        <w:jc w:val="both"/>
        <w:rPr>
          <w:b/>
        </w:rPr>
      </w:pPr>
    </w:p>
    <w:p w:rsidR="006651E6" w:rsidRPr="00CC69F3" w:rsidRDefault="009C7A5F" w:rsidP="00CC69F3">
      <w:pPr>
        <w:spacing w:after="78"/>
        <w:ind w:left="20" w:right="20" w:firstLine="340"/>
        <w:jc w:val="both"/>
      </w:pPr>
      <w:r w:rsidRPr="00CC69F3">
        <w:t>В соответствии с требованиями Федерального государственного образовательного стандарта основного общего образования в 7–</w:t>
      </w:r>
      <w:r w:rsidR="0047062A" w:rsidRPr="00CC69F3">
        <w:t xml:space="preserve"> </w:t>
      </w:r>
      <w:r w:rsidRPr="00CC69F3">
        <w:t xml:space="preserve">9 </w:t>
      </w:r>
      <w:r w:rsidR="00C233E3" w:rsidRPr="00CC69F3">
        <w:t>классах предмет</w:t>
      </w:r>
      <w:r w:rsidRPr="00CC69F3">
        <w:t xml:space="preserve"> «Математика» делится на два предмета: «Алгебра» и «Геометрия».</w:t>
      </w:r>
      <w:r w:rsidR="00E71E1D" w:rsidRPr="00CC69F3">
        <w:t xml:space="preserve"> </w:t>
      </w:r>
      <w:r w:rsidRPr="00CC69F3">
        <w:t>Распределение учебного времени между этими предметами представлено в таблице.</w:t>
      </w:r>
    </w:p>
    <w:tbl>
      <w:tblPr>
        <w:tblpPr w:leftFromText="180" w:rightFromText="180" w:vertAnchor="text" w:horzAnchor="page" w:tblpXSpec="center" w:tblpY="17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474"/>
        <w:gridCol w:w="3072"/>
        <w:gridCol w:w="2668"/>
      </w:tblGrid>
      <w:tr w:rsidR="0047062A" w:rsidRPr="00CC69F3" w:rsidTr="0047062A">
        <w:tc>
          <w:tcPr>
            <w:tcW w:w="3474" w:type="dxa"/>
            <w:vAlign w:val="center"/>
          </w:tcPr>
          <w:p w:rsidR="0047062A" w:rsidRPr="00CC69F3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b/>
                <w:sz w:val="24"/>
                <w:szCs w:val="24"/>
              </w:rPr>
            </w:pPr>
            <w:r w:rsidRPr="00CC69F3">
              <w:rPr>
                <w:rStyle w:val="FontStyle51"/>
                <w:b/>
                <w:sz w:val="24"/>
                <w:szCs w:val="24"/>
              </w:rPr>
              <w:t>Курс</w:t>
            </w:r>
          </w:p>
        </w:tc>
        <w:tc>
          <w:tcPr>
            <w:tcW w:w="3072" w:type="dxa"/>
            <w:vAlign w:val="center"/>
          </w:tcPr>
          <w:p w:rsidR="0047062A" w:rsidRPr="00CC69F3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b/>
                <w:sz w:val="24"/>
                <w:szCs w:val="24"/>
              </w:rPr>
            </w:pPr>
            <w:r w:rsidRPr="00CC69F3">
              <w:rPr>
                <w:rStyle w:val="FontStyle51"/>
                <w:b/>
                <w:sz w:val="24"/>
                <w:szCs w:val="24"/>
              </w:rPr>
              <w:t>Количество часов в неделю</w:t>
            </w:r>
          </w:p>
        </w:tc>
        <w:tc>
          <w:tcPr>
            <w:tcW w:w="2668" w:type="dxa"/>
            <w:vAlign w:val="center"/>
          </w:tcPr>
          <w:p w:rsidR="0047062A" w:rsidRPr="00CC69F3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b/>
                <w:sz w:val="24"/>
                <w:szCs w:val="24"/>
              </w:rPr>
            </w:pPr>
            <w:r w:rsidRPr="00CC69F3">
              <w:rPr>
                <w:rStyle w:val="FontStyle51"/>
                <w:b/>
                <w:sz w:val="24"/>
                <w:szCs w:val="24"/>
              </w:rPr>
              <w:t>Количество часов в год</w:t>
            </w:r>
          </w:p>
        </w:tc>
      </w:tr>
      <w:tr w:rsidR="0047062A" w:rsidRPr="00CC69F3" w:rsidTr="0047062A">
        <w:tc>
          <w:tcPr>
            <w:tcW w:w="3474" w:type="dxa"/>
            <w:vAlign w:val="center"/>
          </w:tcPr>
          <w:p w:rsidR="0047062A" w:rsidRPr="00CC69F3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  <w:szCs w:val="24"/>
              </w:rPr>
            </w:pPr>
            <w:r w:rsidRPr="00CC69F3">
              <w:rPr>
                <w:rStyle w:val="FontStyle51"/>
                <w:sz w:val="24"/>
                <w:szCs w:val="24"/>
              </w:rPr>
              <w:t>Алгебра 7 класс</w:t>
            </w:r>
          </w:p>
        </w:tc>
        <w:tc>
          <w:tcPr>
            <w:tcW w:w="3072" w:type="dxa"/>
            <w:vAlign w:val="center"/>
          </w:tcPr>
          <w:p w:rsidR="0047062A" w:rsidRPr="00CC69F3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  <w:szCs w:val="24"/>
              </w:rPr>
            </w:pPr>
            <w:r w:rsidRPr="00CC69F3">
              <w:rPr>
                <w:rStyle w:val="FontStyle51"/>
                <w:sz w:val="24"/>
                <w:szCs w:val="24"/>
              </w:rPr>
              <w:t>3</w:t>
            </w:r>
          </w:p>
        </w:tc>
        <w:tc>
          <w:tcPr>
            <w:tcW w:w="2668" w:type="dxa"/>
            <w:vAlign w:val="center"/>
          </w:tcPr>
          <w:p w:rsidR="0047062A" w:rsidRPr="00CC69F3" w:rsidRDefault="00E31895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  <w:szCs w:val="24"/>
              </w:rPr>
            </w:pPr>
            <w:r w:rsidRPr="00CC69F3">
              <w:rPr>
                <w:rStyle w:val="FontStyle51"/>
                <w:sz w:val="24"/>
                <w:szCs w:val="24"/>
              </w:rPr>
              <w:t>105</w:t>
            </w:r>
          </w:p>
        </w:tc>
      </w:tr>
      <w:tr w:rsidR="0047062A" w:rsidRPr="00CC69F3" w:rsidTr="0047062A">
        <w:tc>
          <w:tcPr>
            <w:tcW w:w="3474" w:type="dxa"/>
            <w:vAlign w:val="center"/>
          </w:tcPr>
          <w:p w:rsidR="0047062A" w:rsidRPr="00CC69F3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  <w:szCs w:val="24"/>
              </w:rPr>
            </w:pPr>
            <w:r w:rsidRPr="00CC69F3">
              <w:rPr>
                <w:rStyle w:val="FontStyle51"/>
                <w:sz w:val="24"/>
                <w:szCs w:val="24"/>
              </w:rPr>
              <w:t>Алгебра 8 класс</w:t>
            </w:r>
          </w:p>
        </w:tc>
        <w:tc>
          <w:tcPr>
            <w:tcW w:w="3072" w:type="dxa"/>
            <w:vAlign w:val="center"/>
          </w:tcPr>
          <w:p w:rsidR="0047062A" w:rsidRPr="00CC69F3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  <w:szCs w:val="24"/>
              </w:rPr>
            </w:pPr>
            <w:r w:rsidRPr="00CC69F3">
              <w:rPr>
                <w:rStyle w:val="FontStyle51"/>
                <w:sz w:val="24"/>
                <w:szCs w:val="24"/>
              </w:rPr>
              <w:t>3</w:t>
            </w:r>
          </w:p>
        </w:tc>
        <w:tc>
          <w:tcPr>
            <w:tcW w:w="2668" w:type="dxa"/>
            <w:vAlign w:val="center"/>
          </w:tcPr>
          <w:p w:rsidR="0047062A" w:rsidRPr="00CC69F3" w:rsidRDefault="00E31895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  <w:szCs w:val="24"/>
              </w:rPr>
            </w:pPr>
            <w:r w:rsidRPr="00CC69F3">
              <w:rPr>
                <w:rStyle w:val="FontStyle51"/>
                <w:sz w:val="24"/>
                <w:szCs w:val="24"/>
              </w:rPr>
              <w:t>108</w:t>
            </w:r>
          </w:p>
        </w:tc>
      </w:tr>
      <w:tr w:rsidR="0047062A" w:rsidRPr="00CC69F3" w:rsidTr="0047062A">
        <w:tc>
          <w:tcPr>
            <w:tcW w:w="3474" w:type="dxa"/>
            <w:vAlign w:val="center"/>
          </w:tcPr>
          <w:p w:rsidR="0047062A" w:rsidRPr="00CC69F3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  <w:szCs w:val="24"/>
              </w:rPr>
            </w:pPr>
            <w:r w:rsidRPr="00CC69F3">
              <w:rPr>
                <w:rStyle w:val="FontStyle51"/>
                <w:sz w:val="24"/>
                <w:szCs w:val="24"/>
              </w:rPr>
              <w:t>Алгебра 9 класс</w:t>
            </w:r>
          </w:p>
        </w:tc>
        <w:tc>
          <w:tcPr>
            <w:tcW w:w="3072" w:type="dxa"/>
            <w:vAlign w:val="center"/>
          </w:tcPr>
          <w:p w:rsidR="0047062A" w:rsidRPr="00CC69F3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  <w:szCs w:val="24"/>
              </w:rPr>
            </w:pPr>
            <w:r w:rsidRPr="00CC69F3">
              <w:rPr>
                <w:rStyle w:val="FontStyle51"/>
                <w:sz w:val="24"/>
                <w:szCs w:val="24"/>
              </w:rPr>
              <w:t>3</w:t>
            </w:r>
          </w:p>
        </w:tc>
        <w:tc>
          <w:tcPr>
            <w:tcW w:w="2668" w:type="dxa"/>
            <w:vAlign w:val="center"/>
          </w:tcPr>
          <w:p w:rsidR="0047062A" w:rsidRPr="00CC69F3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  <w:szCs w:val="24"/>
              </w:rPr>
            </w:pPr>
            <w:r w:rsidRPr="00CC69F3">
              <w:rPr>
                <w:rStyle w:val="FontStyle51"/>
                <w:sz w:val="24"/>
                <w:szCs w:val="24"/>
              </w:rPr>
              <w:t>102</w:t>
            </w:r>
          </w:p>
        </w:tc>
      </w:tr>
      <w:tr w:rsidR="00E71E1D" w:rsidRPr="00CC69F3" w:rsidTr="003E4FBE">
        <w:tc>
          <w:tcPr>
            <w:tcW w:w="6546" w:type="dxa"/>
            <w:gridSpan w:val="2"/>
            <w:vAlign w:val="center"/>
          </w:tcPr>
          <w:p w:rsidR="00E71E1D" w:rsidRPr="00CC69F3" w:rsidRDefault="00E71E1D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  <w:szCs w:val="24"/>
              </w:rPr>
            </w:pPr>
            <w:r w:rsidRPr="00CC69F3">
              <w:rPr>
                <w:rStyle w:val="FontStyle51"/>
                <w:sz w:val="24"/>
                <w:szCs w:val="24"/>
              </w:rPr>
              <w:t>ИТОГО</w:t>
            </w:r>
          </w:p>
        </w:tc>
        <w:tc>
          <w:tcPr>
            <w:tcW w:w="2668" w:type="dxa"/>
            <w:vAlign w:val="center"/>
          </w:tcPr>
          <w:p w:rsidR="00E71E1D" w:rsidRPr="00CC69F3" w:rsidRDefault="00E31895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  <w:szCs w:val="24"/>
              </w:rPr>
            </w:pPr>
            <w:r w:rsidRPr="00CC69F3">
              <w:rPr>
                <w:rStyle w:val="FontStyle51"/>
                <w:sz w:val="24"/>
                <w:szCs w:val="24"/>
              </w:rPr>
              <w:t>315</w:t>
            </w:r>
          </w:p>
        </w:tc>
      </w:tr>
    </w:tbl>
    <w:p w:rsidR="00084CC5" w:rsidRPr="00CC69F3" w:rsidRDefault="00084CC5" w:rsidP="00084CC5">
      <w:pPr>
        <w:ind w:firstLine="709"/>
        <w:jc w:val="both"/>
      </w:pPr>
    </w:p>
    <w:p w:rsidR="009268D6" w:rsidRPr="00CC69F3" w:rsidRDefault="009268D6" w:rsidP="00084CC5">
      <w:pPr>
        <w:ind w:firstLine="709"/>
        <w:jc w:val="both"/>
        <w:rPr>
          <w:color w:val="00B050"/>
        </w:rPr>
      </w:pPr>
    </w:p>
    <w:p w:rsidR="009268D6" w:rsidRPr="00CC69F3" w:rsidRDefault="009268D6" w:rsidP="00084CC5">
      <w:pPr>
        <w:ind w:firstLine="709"/>
        <w:jc w:val="both"/>
        <w:rPr>
          <w:color w:val="00B050"/>
        </w:rPr>
      </w:pPr>
    </w:p>
    <w:p w:rsidR="009268D6" w:rsidRPr="00CC69F3" w:rsidRDefault="009268D6" w:rsidP="0047062A">
      <w:pPr>
        <w:ind w:firstLine="709"/>
        <w:jc w:val="center"/>
        <w:rPr>
          <w:color w:val="00B050"/>
        </w:rPr>
      </w:pPr>
    </w:p>
    <w:p w:rsidR="009268D6" w:rsidRPr="00CC69F3" w:rsidRDefault="009268D6" w:rsidP="00084CC5">
      <w:pPr>
        <w:ind w:firstLine="709"/>
        <w:jc w:val="both"/>
        <w:rPr>
          <w:color w:val="00B050"/>
        </w:rPr>
      </w:pPr>
    </w:p>
    <w:p w:rsidR="009268D6" w:rsidRPr="00CC69F3" w:rsidRDefault="009268D6" w:rsidP="00084CC5">
      <w:pPr>
        <w:ind w:firstLine="709"/>
        <w:jc w:val="both"/>
        <w:rPr>
          <w:color w:val="00B050"/>
        </w:rPr>
      </w:pPr>
    </w:p>
    <w:p w:rsidR="006651E6" w:rsidRPr="00CC69F3" w:rsidRDefault="006651E6" w:rsidP="00084CC5">
      <w:pPr>
        <w:ind w:firstLine="709"/>
        <w:jc w:val="both"/>
        <w:rPr>
          <w:color w:val="00B050"/>
        </w:rPr>
      </w:pPr>
    </w:p>
    <w:p w:rsidR="00084CC5" w:rsidRPr="00CC69F3" w:rsidRDefault="00084CC5" w:rsidP="00084CC5">
      <w:pPr>
        <w:ind w:firstLine="709"/>
        <w:jc w:val="both"/>
        <w:rPr>
          <w:color w:val="FF0000"/>
        </w:rPr>
      </w:pPr>
    </w:p>
    <w:tbl>
      <w:tblPr>
        <w:tblW w:w="129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5387"/>
        <w:gridCol w:w="2552"/>
        <w:gridCol w:w="1417"/>
        <w:gridCol w:w="1701"/>
        <w:gridCol w:w="1207"/>
      </w:tblGrid>
      <w:tr w:rsidR="00644425" w:rsidRPr="00CC69F3" w:rsidTr="00644425">
        <w:trPr>
          <w:trHeight w:val="982"/>
        </w:trPr>
        <w:tc>
          <w:tcPr>
            <w:tcW w:w="675" w:type="dxa"/>
            <w:vAlign w:val="center"/>
          </w:tcPr>
          <w:p w:rsidR="00644425" w:rsidRPr="00CC69F3" w:rsidRDefault="00644425" w:rsidP="00F438F7">
            <w:pPr>
              <w:jc w:val="center"/>
              <w:rPr>
                <w:b/>
              </w:rPr>
            </w:pPr>
            <w:r w:rsidRPr="00CC69F3">
              <w:rPr>
                <w:b/>
              </w:rPr>
              <w:lastRenderedPageBreak/>
              <w:t>№</w:t>
            </w:r>
          </w:p>
        </w:tc>
        <w:tc>
          <w:tcPr>
            <w:tcW w:w="5387" w:type="dxa"/>
            <w:vAlign w:val="center"/>
          </w:tcPr>
          <w:p w:rsidR="00644425" w:rsidRPr="00CC69F3" w:rsidRDefault="00644425" w:rsidP="00F438F7">
            <w:pPr>
              <w:jc w:val="center"/>
              <w:rPr>
                <w:b/>
              </w:rPr>
            </w:pPr>
            <w:r w:rsidRPr="00CC69F3">
              <w:rPr>
                <w:b/>
              </w:rPr>
              <w:t>Раздел курса</w:t>
            </w:r>
          </w:p>
        </w:tc>
        <w:tc>
          <w:tcPr>
            <w:tcW w:w="2552" w:type="dxa"/>
            <w:vAlign w:val="center"/>
          </w:tcPr>
          <w:p w:rsidR="00644425" w:rsidRPr="00CC69F3" w:rsidRDefault="00644425" w:rsidP="00F438F7">
            <w:pPr>
              <w:pStyle w:val="ab"/>
              <w:jc w:val="center"/>
              <w:rPr>
                <w:b/>
              </w:rPr>
            </w:pPr>
            <w:r w:rsidRPr="00CC69F3">
              <w:rPr>
                <w:b/>
              </w:rPr>
              <w:t xml:space="preserve">По рабочей программе </w:t>
            </w:r>
          </w:p>
          <w:p w:rsidR="00644425" w:rsidRPr="00CC69F3" w:rsidRDefault="00644425" w:rsidP="00F438F7">
            <w:pPr>
              <w:pStyle w:val="ab"/>
              <w:jc w:val="center"/>
              <w:rPr>
                <w:b/>
              </w:rPr>
            </w:pPr>
            <w:r w:rsidRPr="00CC69F3">
              <w:rPr>
                <w:b/>
              </w:rPr>
              <w:t>(кол-во часов)</w:t>
            </w:r>
          </w:p>
        </w:tc>
        <w:tc>
          <w:tcPr>
            <w:tcW w:w="1417" w:type="dxa"/>
            <w:vAlign w:val="center"/>
          </w:tcPr>
          <w:p w:rsidR="00644425" w:rsidRPr="00CC69F3" w:rsidRDefault="00644425" w:rsidP="00F438F7">
            <w:pPr>
              <w:pStyle w:val="ab"/>
              <w:jc w:val="center"/>
              <w:rPr>
                <w:b/>
              </w:rPr>
            </w:pPr>
            <w:r w:rsidRPr="00CC69F3">
              <w:rPr>
                <w:b/>
              </w:rPr>
              <w:t>7 класс</w:t>
            </w:r>
          </w:p>
        </w:tc>
        <w:tc>
          <w:tcPr>
            <w:tcW w:w="1701" w:type="dxa"/>
            <w:vAlign w:val="center"/>
          </w:tcPr>
          <w:p w:rsidR="00644425" w:rsidRPr="00CC69F3" w:rsidRDefault="00644425" w:rsidP="00F438F7">
            <w:pPr>
              <w:pStyle w:val="ab"/>
              <w:jc w:val="center"/>
              <w:rPr>
                <w:b/>
              </w:rPr>
            </w:pPr>
            <w:r w:rsidRPr="00CC69F3">
              <w:rPr>
                <w:b/>
              </w:rPr>
              <w:t>8 класс</w:t>
            </w:r>
          </w:p>
        </w:tc>
        <w:tc>
          <w:tcPr>
            <w:tcW w:w="1207" w:type="dxa"/>
            <w:vAlign w:val="center"/>
          </w:tcPr>
          <w:p w:rsidR="00644425" w:rsidRPr="00CC69F3" w:rsidRDefault="00644425" w:rsidP="00F438F7">
            <w:pPr>
              <w:pStyle w:val="ab"/>
              <w:jc w:val="center"/>
              <w:rPr>
                <w:b/>
              </w:rPr>
            </w:pPr>
            <w:r w:rsidRPr="00CC69F3">
              <w:rPr>
                <w:b/>
              </w:rPr>
              <w:t>9 класс</w:t>
            </w:r>
          </w:p>
        </w:tc>
      </w:tr>
      <w:tr w:rsidR="00644425" w:rsidRPr="00CC69F3" w:rsidTr="00644425">
        <w:tc>
          <w:tcPr>
            <w:tcW w:w="675" w:type="dxa"/>
            <w:vAlign w:val="center"/>
          </w:tcPr>
          <w:p w:rsidR="00644425" w:rsidRPr="00CC69F3" w:rsidRDefault="00644425" w:rsidP="00B56A80">
            <w:pPr>
              <w:pStyle w:val="ab"/>
              <w:numPr>
                <w:ilvl w:val="0"/>
                <w:numId w:val="5"/>
              </w:numPr>
              <w:jc w:val="both"/>
            </w:pPr>
          </w:p>
        </w:tc>
        <w:tc>
          <w:tcPr>
            <w:tcW w:w="5387" w:type="dxa"/>
            <w:vAlign w:val="center"/>
          </w:tcPr>
          <w:p w:rsidR="00644425" w:rsidRPr="00CC69F3" w:rsidRDefault="00644425" w:rsidP="00F438F7">
            <w:r w:rsidRPr="00CC69F3">
              <w:t>Линейное уравнение с одной переменной</w:t>
            </w:r>
          </w:p>
        </w:tc>
        <w:tc>
          <w:tcPr>
            <w:tcW w:w="2552" w:type="dxa"/>
            <w:vAlign w:val="center"/>
          </w:tcPr>
          <w:p w:rsidR="00644425" w:rsidRPr="00CC69F3" w:rsidRDefault="00644425" w:rsidP="00F438F7">
            <w:pPr>
              <w:jc w:val="center"/>
            </w:pPr>
            <w:r w:rsidRPr="00CC69F3">
              <w:t>15</w:t>
            </w:r>
          </w:p>
        </w:tc>
        <w:tc>
          <w:tcPr>
            <w:tcW w:w="1417" w:type="dxa"/>
          </w:tcPr>
          <w:p w:rsidR="00644425" w:rsidRPr="00CC69F3" w:rsidRDefault="00644425" w:rsidP="00F438F7">
            <w:pPr>
              <w:jc w:val="center"/>
            </w:pPr>
            <w:r w:rsidRPr="00CC69F3">
              <w:t>15</w:t>
            </w:r>
          </w:p>
        </w:tc>
        <w:tc>
          <w:tcPr>
            <w:tcW w:w="1701" w:type="dxa"/>
          </w:tcPr>
          <w:p w:rsidR="00644425" w:rsidRPr="00CC69F3" w:rsidRDefault="00644425" w:rsidP="00F438F7">
            <w:pPr>
              <w:jc w:val="center"/>
            </w:pPr>
          </w:p>
        </w:tc>
        <w:tc>
          <w:tcPr>
            <w:tcW w:w="1207" w:type="dxa"/>
          </w:tcPr>
          <w:p w:rsidR="00644425" w:rsidRPr="00CC69F3" w:rsidRDefault="00644425" w:rsidP="00F438F7">
            <w:pPr>
              <w:jc w:val="center"/>
            </w:pPr>
          </w:p>
        </w:tc>
      </w:tr>
      <w:tr w:rsidR="00644425" w:rsidRPr="00CC69F3" w:rsidTr="00644425">
        <w:tc>
          <w:tcPr>
            <w:tcW w:w="675" w:type="dxa"/>
            <w:vAlign w:val="center"/>
          </w:tcPr>
          <w:p w:rsidR="00644425" w:rsidRPr="00CC69F3" w:rsidRDefault="00644425" w:rsidP="00B56A80">
            <w:pPr>
              <w:pStyle w:val="ab"/>
              <w:numPr>
                <w:ilvl w:val="0"/>
                <w:numId w:val="5"/>
              </w:numPr>
              <w:jc w:val="both"/>
            </w:pPr>
          </w:p>
        </w:tc>
        <w:tc>
          <w:tcPr>
            <w:tcW w:w="5387" w:type="dxa"/>
            <w:vAlign w:val="center"/>
          </w:tcPr>
          <w:p w:rsidR="00644425" w:rsidRPr="00CC69F3" w:rsidRDefault="00644425" w:rsidP="00F438F7">
            <w:r w:rsidRPr="00CC69F3">
              <w:t>Целые выражения</w:t>
            </w:r>
          </w:p>
        </w:tc>
        <w:tc>
          <w:tcPr>
            <w:tcW w:w="2552" w:type="dxa"/>
            <w:vAlign w:val="center"/>
          </w:tcPr>
          <w:p w:rsidR="00644425" w:rsidRPr="00CC69F3" w:rsidRDefault="00644425" w:rsidP="00F438F7">
            <w:pPr>
              <w:jc w:val="center"/>
            </w:pPr>
            <w:r w:rsidRPr="00CC69F3">
              <w:t>52</w:t>
            </w:r>
          </w:p>
        </w:tc>
        <w:tc>
          <w:tcPr>
            <w:tcW w:w="1417" w:type="dxa"/>
          </w:tcPr>
          <w:p w:rsidR="00644425" w:rsidRPr="00CC69F3" w:rsidRDefault="00644425" w:rsidP="00F438F7">
            <w:pPr>
              <w:jc w:val="center"/>
            </w:pPr>
            <w:r w:rsidRPr="00CC69F3">
              <w:t>52</w:t>
            </w:r>
          </w:p>
        </w:tc>
        <w:tc>
          <w:tcPr>
            <w:tcW w:w="1701" w:type="dxa"/>
          </w:tcPr>
          <w:p w:rsidR="00644425" w:rsidRPr="00CC69F3" w:rsidRDefault="00644425" w:rsidP="00F438F7">
            <w:pPr>
              <w:jc w:val="center"/>
            </w:pPr>
          </w:p>
        </w:tc>
        <w:tc>
          <w:tcPr>
            <w:tcW w:w="1207" w:type="dxa"/>
          </w:tcPr>
          <w:p w:rsidR="00644425" w:rsidRPr="00CC69F3" w:rsidRDefault="00644425" w:rsidP="00F438F7">
            <w:pPr>
              <w:jc w:val="center"/>
            </w:pPr>
          </w:p>
        </w:tc>
      </w:tr>
      <w:tr w:rsidR="00644425" w:rsidRPr="00CC69F3" w:rsidTr="00644425">
        <w:tc>
          <w:tcPr>
            <w:tcW w:w="675" w:type="dxa"/>
            <w:vAlign w:val="center"/>
          </w:tcPr>
          <w:p w:rsidR="00644425" w:rsidRPr="00CC69F3" w:rsidRDefault="00644425" w:rsidP="00B56A80">
            <w:pPr>
              <w:pStyle w:val="ab"/>
              <w:numPr>
                <w:ilvl w:val="0"/>
                <w:numId w:val="5"/>
              </w:numPr>
              <w:jc w:val="both"/>
            </w:pPr>
          </w:p>
        </w:tc>
        <w:tc>
          <w:tcPr>
            <w:tcW w:w="5387" w:type="dxa"/>
            <w:vAlign w:val="center"/>
          </w:tcPr>
          <w:p w:rsidR="00644425" w:rsidRPr="00CC69F3" w:rsidRDefault="00644425" w:rsidP="00F438F7">
            <w:r w:rsidRPr="00CC69F3">
              <w:t>Функции</w:t>
            </w:r>
          </w:p>
        </w:tc>
        <w:tc>
          <w:tcPr>
            <w:tcW w:w="2552" w:type="dxa"/>
            <w:vAlign w:val="center"/>
          </w:tcPr>
          <w:p w:rsidR="00644425" w:rsidRPr="00CC69F3" w:rsidRDefault="00644425" w:rsidP="00F438F7">
            <w:pPr>
              <w:jc w:val="center"/>
            </w:pPr>
            <w:r w:rsidRPr="00CC69F3">
              <w:t>12</w:t>
            </w:r>
          </w:p>
        </w:tc>
        <w:tc>
          <w:tcPr>
            <w:tcW w:w="1417" w:type="dxa"/>
          </w:tcPr>
          <w:p w:rsidR="00644425" w:rsidRPr="00CC69F3" w:rsidRDefault="00644425" w:rsidP="00F438F7">
            <w:pPr>
              <w:jc w:val="center"/>
            </w:pPr>
            <w:r w:rsidRPr="00CC69F3">
              <w:t>12</w:t>
            </w:r>
          </w:p>
        </w:tc>
        <w:tc>
          <w:tcPr>
            <w:tcW w:w="1701" w:type="dxa"/>
          </w:tcPr>
          <w:p w:rsidR="00644425" w:rsidRPr="00CC69F3" w:rsidRDefault="00644425" w:rsidP="00F438F7">
            <w:pPr>
              <w:jc w:val="center"/>
            </w:pPr>
          </w:p>
        </w:tc>
        <w:tc>
          <w:tcPr>
            <w:tcW w:w="1207" w:type="dxa"/>
          </w:tcPr>
          <w:p w:rsidR="00644425" w:rsidRPr="00CC69F3" w:rsidRDefault="00644425" w:rsidP="00F438F7">
            <w:pPr>
              <w:jc w:val="center"/>
            </w:pPr>
          </w:p>
        </w:tc>
      </w:tr>
      <w:tr w:rsidR="00644425" w:rsidRPr="00CC69F3" w:rsidTr="00644425">
        <w:tc>
          <w:tcPr>
            <w:tcW w:w="675" w:type="dxa"/>
            <w:vAlign w:val="center"/>
          </w:tcPr>
          <w:p w:rsidR="00644425" w:rsidRPr="00CC69F3" w:rsidRDefault="00644425" w:rsidP="00B56A80">
            <w:pPr>
              <w:pStyle w:val="ab"/>
              <w:numPr>
                <w:ilvl w:val="0"/>
                <w:numId w:val="5"/>
              </w:numPr>
              <w:jc w:val="both"/>
            </w:pPr>
          </w:p>
        </w:tc>
        <w:tc>
          <w:tcPr>
            <w:tcW w:w="5387" w:type="dxa"/>
            <w:vAlign w:val="center"/>
          </w:tcPr>
          <w:p w:rsidR="00644425" w:rsidRPr="00CC69F3" w:rsidRDefault="00644425" w:rsidP="00F438F7">
            <w:r w:rsidRPr="00CC69F3">
              <w:t>Системы линейных уравнений с двумя переменными</w:t>
            </w:r>
          </w:p>
        </w:tc>
        <w:tc>
          <w:tcPr>
            <w:tcW w:w="2552" w:type="dxa"/>
            <w:vAlign w:val="center"/>
          </w:tcPr>
          <w:p w:rsidR="00644425" w:rsidRPr="00CC69F3" w:rsidRDefault="00644425" w:rsidP="00F438F7">
            <w:pPr>
              <w:jc w:val="center"/>
            </w:pPr>
            <w:r w:rsidRPr="00CC69F3">
              <w:t>19</w:t>
            </w:r>
          </w:p>
        </w:tc>
        <w:tc>
          <w:tcPr>
            <w:tcW w:w="1417" w:type="dxa"/>
          </w:tcPr>
          <w:p w:rsidR="00644425" w:rsidRPr="00CC69F3" w:rsidRDefault="00644425" w:rsidP="00F438F7">
            <w:pPr>
              <w:jc w:val="center"/>
            </w:pPr>
            <w:r w:rsidRPr="00CC69F3">
              <w:t>19</w:t>
            </w:r>
          </w:p>
        </w:tc>
        <w:tc>
          <w:tcPr>
            <w:tcW w:w="1701" w:type="dxa"/>
          </w:tcPr>
          <w:p w:rsidR="00644425" w:rsidRPr="00CC69F3" w:rsidRDefault="00644425" w:rsidP="00F438F7">
            <w:pPr>
              <w:jc w:val="center"/>
            </w:pPr>
          </w:p>
        </w:tc>
        <w:tc>
          <w:tcPr>
            <w:tcW w:w="1207" w:type="dxa"/>
          </w:tcPr>
          <w:p w:rsidR="00644425" w:rsidRPr="00CC69F3" w:rsidRDefault="00644425" w:rsidP="00F438F7">
            <w:pPr>
              <w:jc w:val="center"/>
            </w:pPr>
          </w:p>
        </w:tc>
      </w:tr>
      <w:tr w:rsidR="00644425" w:rsidRPr="00CC69F3" w:rsidTr="00644425">
        <w:tc>
          <w:tcPr>
            <w:tcW w:w="675" w:type="dxa"/>
            <w:vAlign w:val="center"/>
          </w:tcPr>
          <w:p w:rsidR="00644425" w:rsidRPr="00CC69F3" w:rsidRDefault="00644425" w:rsidP="00B56A80">
            <w:pPr>
              <w:pStyle w:val="ab"/>
              <w:numPr>
                <w:ilvl w:val="0"/>
                <w:numId w:val="5"/>
              </w:numPr>
              <w:jc w:val="both"/>
            </w:pPr>
          </w:p>
        </w:tc>
        <w:tc>
          <w:tcPr>
            <w:tcW w:w="5387" w:type="dxa"/>
            <w:vAlign w:val="center"/>
          </w:tcPr>
          <w:p w:rsidR="00644425" w:rsidRPr="00CC69F3" w:rsidRDefault="00644425" w:rsidP="00F438F7">
            <w:r w:rsidRPr="00CC69F3">
              <w:t>Рациональные выражения</w:t>
            </w:r>
          </w:p>
        </w:tc>
        <w:tc>
          <w:tcPr>
            <w:tcW w:w="2552" w:type="dxa"/>
            <w:vAlign w:val="center"/>
          </w:tcPr>
          <w:p w:rsidR="00644425" w:rsidRPr="00CC69F3" w:rsidRDefault="00644425" w:rsidP="00F438F7">
            <w:pPr>
              <w:jc w:val="center"/>
            </w:pPr>
            <w:r w:rsidRPr="00CC69F3">
              <w:t>44</w:t>
            </w:r>
          </w:p>
        </w:tc>
        <w:tc>
          <w:tcPr>
            <w:tcW w:w="1417" w:type="dxa"/>
          </w:tcPr>
          <w:p w:rsidR="00644425" w:rsidRPr="00CC69F3" w:rsidRDefault="00644425" w:rsidP="00F438F7">
            <w:pPr>
              <w:jc w:val="center"/>
            </w:pPr>
          </w:p>
        </w:tc>
        <w:tc>
          <w:tcPr>
            <w:tcW w:w="1701" w:type="dxa"/>
          </w:tcPr>
          <w:p w:rsidR="00644425" w:rsidRPr="00CC69F3" w:rsidRDefault="00644425" w:rsidP="00F438F7">
            <w:pPr>
              <w:jc w:val="center"/>
            </w:pPr>
            <w:r w:rsidRPr="00CC69F3">
              <w:t>44</w:t>
            </w:r>
          </w:p>
        </w:tc>
        <w:tc>
          <w:tcPr>
            <w:tcW w:w="1207" w:type="dxa"/>
          </w:tcPr>
          <w:p w:rsidR="00644425" w:rsidRPr="00CC69F3" w:rsidRDefault="00644425" w:rsidP="00F438F7">
            <w:pPr>
              <w:jc w:val="center"/>
            </w:pPr>
          </w:p>
        </w:tc>
      </w:tr>
      <w:tr w:rsidR="00644425" w:rsidRPr="00CC69F3" w:rsidTr="00644425">
        <w:tc>
          <w:tcPr>
            <w:tcW w:w="675" w:type="dxa"/>
            <w:vAlign w:val="center"/>
          </w:tcPr>
          <w:p w:rsidR="00644425" w:rsidRPr="00CC69F3" w:rsidRDefault="00644425" w:rsidP="00B56A80">
            <w:pPr>
              <w:pStyle w:val="ab"/>
              <w:numPr>
                <w:ilvl w:val="0"/>
                <w:numId w:val="5"/>
              </w:numPr>
              <w:jc w:val="both"/>
            </w:pPr>
          </w:p>
        </w:tc>
        <w:tc>
          <w:tcPr>
            <w:tcW w:w="5387" w:type="dxa"/>
            <w:vAlign w:val="center"/>
          </w:tcPr>
          <w:p w:rsidR="00644425" w:rsidRPr="00CC69F3" w:rsidRDefault="00644425" w:rsidP="00F438F7">
            <w:r w:rsidRPr="00CC69F3">
              <w:t>Квадратные корни. Действительные числа</w:t>
            </w:r>
          </w:p>
        </w:tc>
        <w:tc>
          <w:tcPr>
            <w:tcW w:w="2552" w:type="dxa"/>
            <w:vAlign w:val="center"/>
          </w:tcPr>
          <w:p w:rsidR="00644425" w:rsidRPr="00CC69F3" w:rsidRDefault="00644425" w:rsidP="00F438F7">
            <w:pPr>
              <w:jc w:val="center"/>
            </w:pPr>
            <w:r w:rsidRPr="00CC69F3">
              <w:t>25</w:t>
            </w:r>
          </w:p>
        </w:tc>
        <w:tc>
          <w:tcPr>
            <w:tcW w:w="1417" w:type="dxa"/>
          </w:tcPr>
          <w:p w:rsidR="00644425" w:rsidRPr="00CC69F3" w:rsidRDefault="00644425" w:rsidP="00F438F7">
            <w:pPr>
              <w:jc w:val="center"/>
            </w:pPr>
          </w:p>
        </w:tc>
        <w:tc>
          <w:tcPr>
            <w:tcW w:w="1701" w:type="dxa"/>
          </w:tcPr>
          <w:p w:rsidR="00644425" w:rsidRPr="00CC69F3" w:rsidRDefault="00644425" w:rsidP="006D02C5">
            <w:pPr>
              <w:jc w:val="center"/>
            </w:pPr>
            <w:r w:rsidRPr="00CC69F3">
              <w:t>25</w:t>
            </w:r>
          </w:p>
        </w:tc>
        <w:tc>
          <w:tcPr>
            <w:tcW w:w="1207" w:type="dxa"/>
          </w:tcPr>
          <w:p w:rsidR="00644425" w:rsidRPr="00CC69F3" w:rsidRDefault="00644425" w:rsidP="00F438F7">
            <w:pPr>
              <w:jc w:val="center"/>
            </w:pPr>
          </w:p>
        </w:tc>
      </w:tr>
      <w:tr w:rsidR="00644425" w:rsidRPr="00CC69F3" w:rsidTr="00644425">
        <w:tc>
          <w:tcPr>
            <w:tcW w:w="675" w:type="dxa"/>
            <w:vAlign w:val="center"/>
          </w:tcPr>
          <w:p w:rsidR="00644425" w:rsidRPr="00CC69F3" w:rsidRDefault="00644425" w:rsidP="00B56A80">
            <w:pPr>
              <w:pStyle w:val="ab"/>
              <w:numPr>
                <w:ilvl w:val="0"/>
                <w:numId w:val="5"/>
              </w:numPr>
              <w:jc w:val="both"/>
            </w:pPr>
          </w:p>
        </w:tc>
        <w:tc>
          <w:tcPr>
            <w:tcW w:w="5387" w:type="dxa"/>
            <w:vAlign w:val="center"/>
          </w:tcPr>
          <w:p w:rsidR="00644425" w:rsidRPr="00CC69F3" w:rsidRDefault="00644425" w:rsidP="00F438F7">
            <w:r w:rsidRPr="00CC69F3">
              <w:t>Квадратные уравнения</w:t>
            </w:r>
          </w:p>
        </w:tc>
        <w:tc>
          <w:tcPr>
            <w:tcW w:w="2552" w:type="dxa"/>
            <w:vAlign w:val="center"/>
          </w:tcPr>
          <w:p w:rsidR="00644425" w:rsidRPr="00CC69F3" w:rsidRDefault="00644425" w:rsidP="00F438F7">
            <w:pPr>
              <w:jc w:val="center"/>
            </w:pPr>
            <w:r w:rsidRPr="00CC69F3">
              <w:t>26</w:t>
            </w:r>
          </w:p>
        </w:tc>
        <w:tc>
          <w:tcPr>
            <w:tcW w:w="1417" w:type="dxa"/>
          </w:tcPr>
          <w:p w:rsidR="00644425" w:rsidRPr="00CC69F3" w:rsidRDefault="00644425" w:rsidP="00F438F7">
            <w:pPr>
              <w:jc w:val="center"/>
            </w:pPr>
          </w:p>
        </w:tc>
        <w:tc>
          <w:tcPr>
            <w:tcW w:w="1701" w:type="dxa"/>
          </w:tcPr>
          <w:p w:rsidR="00644425" w:rsidRPr="00CC69F3" w:rsidRDefault="00644425" w:rsidP="00F438F7">
            <w:pPr>
              <w:jc w:val="center"/>
            </w:pPr>
            <w:r w:rsidRPr="00CC69F3">
              <w:t>26</w:t>
            </w:r>
          </w:p>
        </w:tc>
        <w:tc>
          <w:tcPr>
            <w:tcW w:w="1207" w:type="dxa"/>
          </w:tcPr>
          <w:p w:rsidR="00644425" w:rsidRPr="00CC69F3" w:rsidRDefault="00644425" w:rsidP="00F438F7">
            <w:pPr>
              <w:jc w:val="center"/>
            </w:pPr>
          </w:p>
        </w:tc>
      </w:tr>
      <w:tr w:rsidR="00644425" w:rsidRPr="00CC69F3" w:rsidTr="00644425">
        <w:tc>
          <w:tcPr>
            <w:tcW w:w="675" w:type="dxa"/>
            <w:vAlign w:val="center"/>
          </w:tcPr>
          <w:p w:rsidR="00644425" w:rsidRPr="00CC69F3" w:rsidRDefault="00644425" w:rsidP="00B56A80">
            <w:pPr>
              <w:pStyle w:val="ab"/>
              <w:numPr>
                <w:ilvl w:val="0"/>
                <w:numId w:val="5"/>
              </w:numPr>
              <w:jc w:val="both"/>
            </w:pPr>
          </w:p>
        </w:tc>
        <w:tc>
          <w:tcPr>
            <w:tcW w:w="5387" w:type="dxa"/>
            <w:vAlign w:val="center"/>
          </w:tcPr>
          <w:p w:rsidR="00644425" w:rsidRPr="00CC69F3" w:rsidRDefault="00644425" w:rsidP="00F438F7">
            <w:r w:rsidRPr="00CC69F3">
              <w:t xml:space="preserve">Неравенства </w:t>
            </w:r>
          </w:p>
        </w:tc>
        <w:tc>
          <w:tcPr>
            <w:tcW w:w="2552" w:type="dxa"/>
            <w:vAlign w:val="center"/>
          </w:tcPr>
          <w:p w:rsidR="00644425" w:rsidRPr="00CC69F3" w:rsidRDefault="00644425" w:rsidP="00F438F7">
            <w:pPr>
              <w:jc w:val="center"/>
            </w:pPr>
            <w:r w:rsidRPr="00CC69F3">
              <w:t>20</w:t>
            </w:r>
          </w:p>
        </w:tc>
        <w:tc>
          <w:tcPr>
            <w:tcW w:w="1417" w:type="dxa"/>
          </w:tcPr>
          <w:p w:rsidR="00644425" w:rsidRPr="00CC69F3" w:rsidRDefault="00644425" w:rsidP="00F438F7">
            <w:pPr>
              <w:jc w:val="center"/>
            </w:pPr>
          </w:p>
        </w:tc>
        <w:tc>
          <w:tcPr>
            <w:tcW w:w="1701" w:type="dxa"/>
          </w:tcPr>
          <w:p w:rsidR="00644425" w:rsidRPr="00CC69F3" w:rsidRDefault="00644425" w:rsidP="00F438F7">
            <w:pPr>
              <w:jc w:val="center"/>
            </w:pPr>
          </w:p>
        </w:tc>
        <w:tc>
          <w:tcPr>
            <w:tcW w:w="1207" w:type="dxa"/>
          </w:tcPr>
          <w:p w:rsidR="00644425" w:rsidRPr="00CC69F3" w:rsidRDefault="00644425" w:rsidP="00F438F7">
            <w:pPr>
              <w:jc w:val="center"/>
            </w:pPr>
            <w:r w:rsidRPr="00CC69F3">
              <w:t>20</w:t>
            </w:r>
          </w:p>
        </w:tc>
      </w:tr>
      <w:tr w:rsidR="00644425" w:rsidRPr="00CC69F3" w:rsidTr="00644425">
        <w:tc>
          <w:tcPr>
            <w:tcW w:w="675" w:type="dxa"/>
            <w:vAlign w:val="center"/>
          </w:tcPr>
          <w:p w:rsidR="00644425" w:rsidRPr="00CC69F3" w:rsidRDefault="00644425" w:rsidP="00B56A80">
            <w:pPr>
              <w:pStyle w:val="ab"/>
              <w:numPr>
                <w:ilvl w:val="0"/>
                <w:numId w:val="5"/>
              </w:numPr>
              <w:jc w:val="both"/>
            </w:pPr>
          </w:p>
        </w:tc>
        <w:tc>
          <w:tcPr>
            <w:tcW w:w="5387" w:type="dxa"/>
            <w:vAlign w:val="center"/>
          </w:tcPr>
          <w:p w:rsidR="00644425" w:rsidRPr="00CC69F3" w:rsidRDefault="00644425" w:rsidP="00F438F7">
            <w:r w:rsidRPr="00CC69F3">
              <w:t>Квадратичная функция</w:t>
            </w:r>
          </w:p>
        </w:tc>
        <w:tc>
          <w:tcPr>
            <w:tcW w:w="2552" w:type="dxa"/>
            <w:vAlign w:val="center"/>
          </w:tcPr>
          <w:p w:rsidR="00644425" w:rsidRPr="00CC69F3" w:rsidRDefault="00644425" w:rsidP="00F438F7">
            <w:pPr>
              <w:jc w:val="center"/>
            </w:pPr>
            <w:r w:rsidRPr="00CC69F3">
              <w:t>38</w:t>
            </w:r>
          </w:p>
        </w:tc>
        <w:tc>
          <w:tcPr>
            <w:tcW w:w="1417" w:type="dxa"/>
          </w:tcPr>
          <w:p w:rsidR="00644425" w:rsidRPr="00CC69F3" w:rsidRDefault="00644425" w:rsidP="00F438F7">
            <w:pPr>
              <w:jc w:val="center"/>
            </w:pPr>
          </w:p>
        </w:tc>
        <w:tc>
          <w:tcPr>
            <w:tcW w:w="1701" w:type="dxa"/>
          </w:tcPr>
          <w:p w:rsidR="00644425" w:rsidRPr="00CC69F3" w:rsidRDefault="00644425" w:rsidP="00F438F7">
            <w:pPr>
              <w:jc w:val="center"/>
            </w:pPr>
          </w:p>
        </w:tc>
        <w:tc>
          <w:tcPr>
            <w:tcW w:w="1207" w:type="dxa"/>
          </w:tcPr>
          <w:p w:rsidR="00644425" w:rsidRPr="00CC69F3" w:rsidRDefault="00644425" w:rsidP="00A77BD7">
            <w:pPr>
              <w:jc w:val="center"/>
            </w:pPr>
            <w:r w:rsidRPr="00CC69F3">
              <w:t>38</w:t>
            </w:r>
          </w:p>
        </w:tc>
      </w:tr>
      <w:tr w:rsidR="00644425" w:rsidRPr="00CC69F3" w:rsidTr="00644425">
        <w:tc>
          <w:tcPr>
            <w:tcW w:w="675" w:type="dxa"/>
            <w:vAlign w:val="center"/>
          </w:tcPr>
          <w:p w:rsidR="00644425" w:rsidRPr="00CC69F3" w:rsidRDefault="00644425" w:rsidP="00B56A80">
            <w:pPr>
              <w:pStyle w:val="ab"/>
              <w:numPr>
                <w:ilvl w:val="0"/>
                <w:numId w:val="5"/>
              </w:numPr>
              <w:jc w:val="both"/>
            </w:pPr>
          </w:p>
        </w:tc>
        <w:tc>
          <w:tcPr>
            <w:tcW w:w="5387" w:type="dxa"/>
            <w:vAlign w:val="center"/>
          </w:tcPr>
          <w:p w:rsidR="00644425" w:rsidRPr="00CC69F3" w:rsidRDefault="00644425" w:rsidP="00F438F7">
            <w:r w:rsidRPr="00CC69F3">
              <w:t>Элементы прикладной математики</w:t>
            </w:r>
          </w:p>
        </w:tc>
        <w:tc>
          <w:tcPr>
            <w:tcW w:w="2552" w:type="dxa"/>
            <w:vAlign w:val="center"/>
          </w:tcPr>
          <w:p w:rsidR="00644425" w:rsidRPr="00CC69F3" w:rsidRDefault="00644425" w:rsidP="00F438F7">
            <w:pPr>
              <w:jc w:val="center"/>
            </w:pPr>
            <w:r w:rsidRPr="00CC69F3">
              <w:t>20</w:t>
            </w:r>
          </w:p>
        </w:tc>
        <w:tc>
          <w:tcPr>
            <w:tcW w:w="1417" w:type="dxa"/>
          </w:tcPr>
          <w:p w:rsidR="00644425" w:rsidRPr="00CC69F3" w:rsidRDefault="00644425" w:rsidP="00F438F7">
            <w:pPr>
              <w:jc w:val="center"/>
            </w:pPr>
          </w:p>
        </w:tc>
        <w:tc>
          <w:tcPr>
            <w:tcW w:w="1701" w:type="dxa"/>
          </w:tcPr>
          <w:p w:rsidR="00644425" w:rsidRPr="00CC69F3" w:rsidRDefault="00644425" w:rsidP="00F438F7">
            <w:pPr>
              <w:jc w:val="center"/>
            </w:pPr>
          </w:p>
        </w:tc>
        <w:tc>
          <w:tcPr>
            <w:tcW w:w="1207" w:type="dxa"/>
          </w:tcPr>
          <w:p w:rsidR="00644425" w:rsidRPr="00CC69F3" w:rsidRDefault="00644425" w:rsidP="00F438F7">
            <w:pPr>
              <w:jc w:val="center"/>
            </w:pPr>
            <w:r w:rsidRPr="00CC69F3">
              <w:t>20</w:t>
            </w:r>
          </w:p>
        </w:tc>
      </w:tr>
      <w:tr w:rsidR="00644425" w:rsidRPr="00CC69F3" w:rsidTr="00644425">
        <w:tc>
          <w:tcPr>
            <w:tcW w:w="675" w:type="dxa"/>
            <w:vAlign w:val="center"/>
          </w:tcPr>
          <w:p w:rsidR="00644425" w:rsidRPr="00CC69F3" w:rsidRDefault="00644425" w:rsidP="00B56A80">
            <w:pPr>
              <w:pStyle w:val="ab"/>
              <w:numPr>
                <w:ilvl w:val="0"/>
                <w:numId w:val="5"/>
              </w:numPr>
              <w:jc w:val="both"/>
            </w:pPr>
          </w:p>
        </w:tc>
        <w:tc>
          <w:tcPr>
            <w:tcW w:w="5387" w:type="dxa"/>
            <w:vAlign w:val="center"/>
          </w:tcPr>
          <w:p w:rsidR="00644425" w:rsidRPr="00CC69F3" w:rsidRDefault="00644425" w:rsidP="00F438F7">
            <w:r w:rsidRPr="00CC69F3">
              <w:t>Числовые последовательности</w:t>
            </w:r>
          </w:p>
        </w:tc>
        <w:tc>
          <w:tcPr>
            <w:tcW w:w="2552" w:type="dxa"/>
            <w:vAlign w:val="center"/>
          </w:tcPr>
          <w:p w:rsidR="00644425" w:rsidRPr="00CC69F3" w:rsidRDefault="00644425" w:rsidP="00F438F7">
            <w:pPr>
              <w:jc w:val="center"/>
            </w:pPr>
            <w:r w:rsidRPr="00CC69F3">
              <w:t>17</w:t>
            </w:r>
          </w:p>
        </w:tc>
        <w:tc>
          <w:tcPr>
            <w:tcW w:w="1417" w:type="dxa"/>
          </w:tcPr>
          <w:p w:rsidR="00644425" w:rsidRPr="00CC69F3" w:rsidRDefault="00644425" w:rsidP="00F438F7">
            <w:pPr>
              <w:jc w:val="center"/>
            </w:pPr>
          </w:p>
        </w:tc>
        <w:tc>
          <w:tcPr>
            <w:tcW w:w="1701" w:type="dxa"/>
          </w:tcPr>
          <w:p w:rsidR="00644425" w:rsidRPr="00CC69F3" w:rsidRDefault="00644425" w:rsidP="00F438F7">
            <w:pPr>
              <w:jc w:val="center"/>
            </w:pPr>
          </w:p>
        </w:tc>
        <w:tc>
          <w:tcPr>
            <w:tcW w:w="1207" w:type="dxa"/>
          </w:tcPr>
          <w:p w:rsidR="00644425" w:rsidRPr="00CC69F3" w:rsidRDefault="00644425" w:rsidP="006D02C5">
            <w:pPr>
              <w:jc w:val="center"/>
            </w:pPr>
            <w:r w:rsidRPr="00CC69F3">
              <w:t>17</w:t>
            </w:r>
          </w:p>
        </w:tc>
      </w:tr>
      <w:tr w:rsidR="00644425" w:rsidRPr="00CC69F3" w:rsidTr="00644425">
        <w:tc>
          <w:tcPr>
            <w:tcW w:w="675" w:type="dxa"/>
            <w:vAlign w:val="center"/>
          </w:tcPr>
          <w:p w:rsidR="00644425" w:rsidRPr="00CC69F3" w:rsidRDefault="00644425" w:rsidP="00B56A80">
            <w:pPr>
              <w:pStyle w:val="ab"/>
              <w:numPr>
                <w:ilvl w:val="0"/>
                <w:numId w:val="5"/>
              </w:numPr>
              <w:jc w:val="both"/>
            </w:pPr>
          </w:p>
        </w:tc>
        <w:tc>
          <w:tcPr>
            <w:tcW w:w="5387" w:type="dxa"/>
            <w:vAlign w:val="center"/>
          </w:tcPr>
          <w:p w:rsidR="00644425" w:rsidRPr="00CC69F3" w:rsidRDefault="00644425" w:rsidP="006D2FC9">
            <w:r w:rsidRPr="00CC69F3">
              <w:t>Повторение и систематизация учебного материала</w:t>
            </w:r>
          </w:p>
        </w:tc>
        <w:tc>
          <w:tcPr>
            <w:tcW w:w="2552" w:type="dxa"/>
            <w:vAlign w:val="center"/>
          </w:tcPr>
          <w:p w:rsidR="00644425" w:rsidRPr="00CC69F3" w:rsidRDefault="00644425" w:rsidP="006D2FC9">
            <w:pPr>
              <w:jc w:val="center"/>
            </w:pPr>
            <w:r w:rsidRPr="00CC69F3">
              <w:t>27</w:t>
            </w:r>
          </w:p>
        </w:tc>
        <w:tc>
          <w:tcPr>
            <w:tcW w:w="1417" w:type="dxa"/>
          </w:tcPr>
          <w:p w:rsidR="00644425" w:rsidRPr="00CC69F3" w:rsidRDefault="00644425" w:rsidP="006D2FC9">
            <w:pPr>
              <w:jc w:val="center"/>
            </w:pPr>
            <w:r w:rsidRPr="00CC69F3">
              <w:t>7</w:t>
            </w:r>
          </w:p>
        </w:tc>
        <w:tc>
          <w:tcPr>
            <w:tcW w:w="1701" w:type="dxa"/>
          </w:tcPr>
          <w:p w:rsidR="00644425" w:rsidRPr="00CC69F3" w:rsidRDefault="00644425" w:rsidP="00F438F7">
            <w:pPr>
              <w:jc w:val="center"/>
            </w:pPr>
            <w:r w:rsidRPr="00CC69F3">
              <w:t>13</w:t>
            </w:r>
          </w:p>
        </w:tc>
        <w:tc>
          <w:tcPr>
            <w:tcW w:w="1207" w:type="dxa"/>
          </w:tcPr>
          <w:p w:rsidR="00644425" w:rsidRPr="00CC69F3" w:rsidRDefault="00644425" w:rsidP="00F438F7">
            <w:pPr>
              <w:jc w:val="center"/>
            </w:pPr>
            <w:r w:rsidRPr="00CC69F3">
              <w:t>7</w:t>
            </w:r>
          </w:p>
        </w:tc>
      </w:tr>
      <w:tr w:rsidR="00644425" w:rsidRPr="00CC69F3" w:rsidTr="00644425">
        <w:trPr>
          <w:trHeight w:val="353"/>
        </w:trPr>
        <w:tc>
          <w:tcPr>
            <w:tcW w:w="6062" w:type="dxa"/>
            <w:gridSpan w:val="2"/>
            <w:vAlign w:val="center"/>
          </w:tcPr>
          <w:p w:rsidR="00644425" w:rsidRPr="00CC69F3" w:rsidRDefault="00644425" w:rsidP="00602CC6">
            <w:pPr>
              <w:jc w:val="center"/>
              <w:rPr>
                <w:b/>
              </w:rPr>
            </w:pPr>
            <w:r w:rsidRPr="00CC69F3">
              <w:rPr>
                <w:b/>
              </w:rPr>
              <w:t>Итого</w:t>
            </w:r>
          </w:p>
        </w:tc>
        <w:tc>
          <w:tcPr>
            <w:tcW w:w="2552" w:type="dxa"/>
            <w:vAlign w:val="center"/>
          </w:tcPr>
          <w:p w:rsidR="00644425" w:rsidRPr="00CC69F3" w:rsidRDefault="00644425" w:rsidP="00F438F7">
            <w:pPr>
              <w:jc w:val="center"/>
              <w:rPr>
                <w:b/>
              </w:rPr>
            </w:pPr>
            <w:r w:rsidRPr="00CC69F3">
              <w:rPr>
                <w:b/>
              </w:rPr>
              <w:t>315</w:t>
            </w:r>
          </w:p>
        </w:tc>
        <w:tc>
          <w:tcPr>
            <w:tcW w:w="1417" w:type="dxa"/>
          </w:tcPr>
          <w:p w:rsidR="00644425" w:rsidRPr="00CC69F3" w:rsidRDefault="00644425" w:rsidP="00F438F7">
            <w:pPr>
              <w:jc w:val="center"/>
              <w:rPr>
                <w:b/>
              </w:rPr>
            </w:pPr>
            <w:r w:rsidRPr="00CC69F3">
              <w:rPr>
                <w:b/>
              </w:rPr>
              <w:t>105</w:t>
            </w:r>
          </w:p>
        </w:tc>
        <w:tc>
          <w:tcPr>
            <w:tcW w:w="1701" w:type="dxa"/>
          </w:tcPr>
          <w:p w:rsidR="00644425" w:rsidRPr="00CC69F3" w:rsidRDefault="00644425" w:rsidP="009268D6">
            <w:pPr>
              <w:jc w:val="center"/>
              <w:rPr>
                <w:b/>
              </w:rPr>
            </w:pPr>
            <w:r w:rsidRPr="00CC69F3">
              <w:rPr>
                <w:b/>
              </w:rPr>
              <w:t>108</w:t>
            </w:r>
          </w:p>
        </w:tc>
        <w:tc>
          <w:tcPr>
            <w:tcW w:w="1207" w:type="dxa"/>
          </w:tcPr>
          <w:p w:rsidR="00644425" w:rsidRPr="00CC69F3" w:rsidRDefault="00644425" w:rsidP="00F438F7">
            <w:pPr>
              <w:jc w:val="center"/>
              <w:rPr>
                <w:b/>
              </w:rPr>
            </w:pPr>
            <w:r w:rsidRPr="00CC69F3">
              <w:rPr>
                <w:b/>
              </w:rPr>
              <w:t>102</w:t>
            </w:r>
          </w:p>
        </w:tc>
      </w:tr>
    </w:tbl>
    <w:p w:rsidR="00084CC5" w:rsidRPr="00CC69F3" w:rsidRDefault="00084CC5" w:rsidP="00084CC5">
      <w:pPr>
        <w:ind w:firstLine="709"/>
        <w:jc w:val="both"/>
        <w:rPr>
          <w:color w:val="FF0000"/>
        </w:rPr>
      </w:pPr>
    </w:p>
    <w:p w:rsidR="00984195" w:rsidRPr="00CC69F3" w:rsidRDefault="00984195" w:rsidP="00E9289A">
      <w:pPr>
        <w:ind w:firstLine="284"/>
        <w:jc w:val="both"/>
      </w:pPr>
    </w:p>
    <w:p w:rsidR="00984195" w:rsidRPr="00CC69F3" w:rsidRDefault="00984195" w:rsidP="00E9289A">
      <w:pPr>
        <w:widowControl w:val="0"/>
        <w:ind w:firstLine="284"/>
        <w:jc w:val="center"/>
        <w:rPr>
          <w:b/>
          <w:bCs/>
        </w:rPr>
      </w:pPr>
      <w:r w:rsidRPr="00CC69F3">
        <w:rPr>
          <w:b/>
          <w:bCs/>
          <w:color w:val="FF0000"/>
        </w:rPr>
        <w:t xml:space="preserve">  </w:t>
      </w:r>
      <w:bookmarkStart w:id="1" w:name="_Hlk535962241"/>
      <w:r w:rsidRPr="00CC69F3">
        <w:rPr>
          <w:b/>
          <w:bCs/>
        </w:rPr>
        <w:t>Содержание учебного предмета «Алгебра»</w:t>
      </w:r>
    </w:p>
    <w:p w:rsidR="00984195" w:rsidRPr="00CC69F3" w:rsidRDefault="00984195" w:rsidP="00E9289A">
      <w:pPr>
        <w:widowControl w:val="0"/>
        <w:ind w:firstLine="284"/>
        <w:jc w:val="center"/>
        <w:rPr>
          <w:b/>
          <w:bCs/>
        </w:rPr>
      </w:pPr>
      <w:r w:rsidRPr="00CC69F3">
        <w:rPr>
          <w:b/>
          <w:bCs/>
        </w:rPr>
        <w:t>7 – 9 классов</w:t>
      </w:r>
    </w:p>
    <w:p w:rsidR="00984195" w:rsidRPr="00CC69F3" w:rsidRDefault="00984195" w:rsidP="00E9289A">
      <w:pPr>
        <w:pStyle w:val="ad"/>
        <w:widowControl w:val="0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C69F3">
        <w:rPr>
          <w:rFonts w:ascii="Times New Roman" w:hAnsi="Times New Roman" w:cs="Times New Roman"/>
          <w:b/>
          <w:bCs/>
          <w:sz w:val="24"/>
          <w:szCs w:val="24"/>
        </w:rPr>
        <w:t>7 класс:</w:t>
      </w:r>
    </w:p>
    <w:p w:rsidR="00984195" w:rsidRPr="00CC69F3" w:rsidRDefault="00984195" w:rsidP="00E9289A">
      <w:pPr>
        <w:shd w:val="clear" w:color="auto" w:fill="FFFFFF"/>
        <w:jc w:val="center"/>
        <w:rPr>
          <w:b/>
        </w:rPr>
      </w:pPr>
      <w:r w:rsidRPr="00CC69F3">
        <w:rPr>
          <w:b/>
          <w:bCs/>
        </w:rPr>
        <w:t>1.   Выражения, тождества, уравнения</w:t>
      </w:r>
      <w:r w:rsidR="00A66DF5" w:rsidRPr="00CC69F3">
        <w:rPr>
          <w:b/>
          <w:bCs/>
        </w:rPr>
        <w:t>.</w:t>
      </w:r>
    </w:p>
    <w:p w:rsidR="00984195" w:rsidRPr="00CC69F3" w:rsidRDefault="00984195" w:rsidP="00E9289A">
      <w:pPr>
        <w:shd w:val="clear" w:color="auto" w:fill="FFFFFF"/>
        <w:ind w:firstLine="355"/>
        <w:jc w:val="both"/>
      </w:pPr>
      <w:r w:rsidRPr="00CC69F3">
        <w:rPr>
          <w:color w:val="000000"/>
        </w:rPr>
        <w:t>Числовые выражения с переменными. Простейшие преобразо</w:t>
      </w:r>
      <w:r w:rsidRPr="00CC69F3">
        <w:rPr>
          <w:color w:val="000000"/>
        </w:rPr>
        <w:softHyphen/>
        <w:t>вания выражений. Уравнение, корень уравнения. Линейное урав</w:t>
      </w:r>
      <w:r w:rsidRPr="00CC69F3">
        <w:rPr>
          <w:color w:val="000000"/>
        </w:rPr>
        <w:softHyphen/>
        <w:t>нение с одной переменной. Решение текстовых задач методом со</w:t>
      </w:r>
      <w:r w:rsidRPr="00CC69F3">
        <w:rPr>
          <w:color w:val="000000"/>
        </w:rPr>
        <w:softHyphen/>
        <w:t>ставления уравнений. Статистические характеристики.</w:t>
      </w:r>
    </w:p>
    <w:p w:rsidR="00984195" w:rsidRPr="00CC69F3" w:rsidRDefault="00984195" w:rsidP="00E9289A">
      <w:pPr>
        <w:shd w:val="clear" w:color="auto" w:fill="FFFFFF"/>
        <w:ind w:firstLine="355"/>
        <w:jc w:val="both"/>
      </w:pPr>
      <w:r w:rsidRPr="00CC69F3">
        <w:rPr>
          <w:i/>
          <w:color w:val="000000"/>
        </w:rPr>
        <w:t>Основная цель</w:t>
      </w:r>
      <w:r w:rsidRPr="00CC69F3">
        <w:rPr>
          <w:color w:val="000000"/>
        </w:rPr>
        <w:t xml:space="preserve"> — систематизировать и обобщить сведения о преобразованиях алгебраических выражений и решении уравнений с одной переменной.</w:t>
      </w:r>
    </w:p>
    <w:p w:rsidR="00984195" w:rsidRPr="00CC69F3" w:rsidRDefault="00984195" w:rsidP="00E9289A">
      <w:pPr>
        <w:shd w:val="clear" w:color="auto" w:fill="FFFFFF"/>
        <w:ind w:firstLine="360"/>
        <w:jc w:val="both"/>
      </w:pPr>
      <w:r w:rsidRPr="00CC69F3">
        <w:rPr>
          <w:color w:val="000000"/>
        </w:rPr>
        <w:t>Первая тема курса 7 класса является связующим звеном между курсом математики 5—6 классов и курсом алгебры. В ней закрепляются вычислительные навыки, систематизируются и обобщаются сведения о преобразованиях выражений и решении уравнений.</w:t>
      </w:r>
    </w:p>
    <w:p w:rsidR="00984195" w:rsidRPr="00CC69F3" w:rsidRDefault="00984195" w:rsidP="00E9289A">
      <w:pPr>
        <w:shd w:val="clear" w:color="auto" w:fill="FFFFFF"/>
        <w:ind w:firstLine="360"/>
        <w:jc w:val="both"/>
      </w:pPr>
      <w:r w:rsidRPr="00CC69F3">
        <w:rPr>
          <w:color w:val="000000"/>
        </w:rPr>
        <w:t xml:space="preserve">Нахождение значений числовых и буквенных выражений дает возможность повторить с учащимися правила действий с рациональными числами. Умения выполнять арифметические действия с рациональными числами являются опорными для всего курса алгебры.  </w:t>
      </w:r>
      <w:r w:rsidR="00F40F15" w:rsidRPr="00CC69F3">
        <w:rPr>
          <w:color w:val="000000"/>
        </w:rPr>
        <w:t>Следует выяснить, насколько прочно овладели</w:t>
      </w:r>
      <w:r w:rsidRPr="00CC69F3">
        <w:rPr>
          <w:color w:val="000000"/>
        </w:rPr>
        <w:t xml:space="preserve"> ими учащиеся, и в случае необходимости организовать повторение с целью ликвидации выявленных пробелов. Развитию навы</w:t>
      </w:r>
      <w:r w:rsidRPr="00CC69F3">
        <w:rPr>
          <w:color w:val="000000"/>
        </w:rPr>
        <w:softHyphen/>
        <w:t>ков вычислений должно уделяться серьезное внимание и в даль</w:t>
      </w:r>
      <w:r w:rsidRPr="00CC69F3">
        <w:rPr>
          <w:color w:val="000000"/>
        </w:rPr>
        <w:softHyphen/>
        <w:t>нейшем при изучении других тем курса алгебры.</w:t>
      </w:r>
    </w:p>
    <w:p w:rsidR="00984195" w:rsidRPr="00CC69F3" w:rsidRDefault="00984195" w:rsidP="00E9289A">
      <w:pPr>
        <w:shd w:val="clear" w:color="auto" w:fill="FFFFFF"/>
        <w:tabs>
          <w:tab w:val="left" w:pos="595"/>
        </w:tabs>
        <w:ind w:firstLine="365"/>
        <w:jc w:val="both"/>
      </w:pPr>
      <w:r w:rsidRPr="00CC69F3">
        <w:rPr>
          <w:color w:val="000000"/>
        </w:rPr>
        <w:lastRenderedPageBreak/>
        <w:t>В</w:t>
      </w:r>
      <w:r w:rsidRPr="00CC69F3">
        <w:rPr>
          <w:color w:val="000000"/>
        </w:rPr>
        <w:tab/>
        <w:t>связи с рассмотрением вопроса о сравнении значений выра</w:t>
      </w:r>
      <w:r w:rsidRPr="00CC69F3">
        <w:rPr>
          <w:color w:val="000000"/>
        </w:rPr>
        <w:softHyphen/>
        <w:t xml:space="preserve">жений расширяются сведения о неравенствах: вводятся знаки </w:t>
      </w:r>
      <w:r w:rsidR="00F40F15" w:rsidRPr="00CC69F3">
        <w:rPr>
          <w:color w:val="000000"/>
        </w:rPr>
        <w:t>неравенств, дается</w:t>
      </w:r>
      <w:r w:rsidRPr="00CC69F3">
        <w:rPr>
          <w:color w:val="000000"/>
        </w:rPr>
        <w:t xml:space="preserve"> понятие о двойных неравенствах.</w:t>
      </w:r>
    </w:p>
    <w:p w:rsidR="00984195" w:rsidRPr="00CC69F3" w:rsidRDefault="00984195" w:rsidP="00E9289A">
      <w:pPr>
        <w:shd w:val="clear" w:color="auto" w:fill="FFFFFF"/>
        <w:ind w:firstLine="360"/>
        <w:jc w:val="both"/>
      </w:pPr>
      <w:r w:rsidRPr="00CC69F3">
        <w:rPr>
          <w:color w:val="000000"/>
        </w:rPr>
        <w:t>При рассмотрении преобразований выражений формально-оперативные умения остаются на том же уровне, учащиеся поднимаются на новую ступень в овладении теорией. Вводят</w:t>
      </w:r>
      <w:r w:rsidRPr="00CC69F3">
        <w:rPr>
          <w:color w:val="000000"/>
        </w:rPr>
        <w:softHyphen/>
        <w:t>ся понятия «тождественно равные выражения», «тождество», «тождественное преобразование выражений», содержание кото</w:t>
      </w:r>
      <w:r w:rsidRPr="00CC69F3">
        <w:rPr>
          <w:color w:val="000000"/>
        </w:rPr>
        <w:softHyphen/>
        <w:t>рых будет постоянно раскрываться и углубляться при изучении преобразований различных алгебраических выражений. Подчер</w:t>
      </w:r>
      <w:r w:rsidRPr="00CC69F3">
        <w:rPr>
          <w:color w:val="000000"/>
        </w:rPr>
        <w:softHyphen/>
        <w:t>кивается, что основу тождественных преобразований составляют свойства действий над числами.</w:t>
      </w:r>
    </w:p>
    <w:p w:rsidR="00984195" w:rsidRPr="00CC69F3" w:rsidRDefault="00984195" w:rsidP="00E9289A">
      <w:pPr>
        <w:shd w:val="clear" w:color="auto" w:fill="FFFFFF"/>
        <w:ind w:firstLine="360"/>
        <w:jc w:val="both"/>
        <w:rPr>
          <w:color w:val="000000"/>
        </w:rPr>
      </w:pPr>
      <w:r w:rsidRPr="00CC69F3">
        <w:rPr>
          <w:color w:val="000000"/>
        </w:rPr>
        <w:t>Усиливается роль теоретических сведений при рассмотрении уравнений. С целью обеспечения осознанного восприятия учащи</w:t>
      </w:r>
      <w:r w:rsidRPr="00CC69F3">
        <w:rPr>
          <w:color w:val="000000"/>
        </w:rPr>
        <w:softHyphen/>
        <w:t>мися алгоритмов решения уравнений вводится вспомогательное понятие равносильности уравнений, формулируются и разъясняются на конкретных примерах свойства равносильности. Дается понятие линейного уравнения и исследуется вопрос о числе его корней. В системе упражнений особое внимание уделяется реше</w:t>
      </w:r>
      <w:r w:rsidRPr="00CC69F3">
        <w:rPr>
          <w:color w:val="000000"/>
        </w:rPr>
        <w:softHyphen/>
        <w:t xml:space="preserve">нию уравнений вида </w:t>
      </w:r>
      <w:r w:rsidRPr="00CC69F3">
        <w:rPr>
          <w:i/>
          <w:iCs/>
          <w:color w:val="000000"/>
        </w:rPr>
        <w:t xml:space="preserve">ах = 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Cs/>
          <w:color w:val="000000"/>
        </w:rPr>
        <w:t xml:space="preserve"> </w:t>
      </w:r>
      <w:r w:rsidRPr="00CC69F3">
        <w:rPr>
          <w:color w:val="000000"/>
        </w:rPr>
        <w:t>при различных значениях</w:t>
      </w:r>
      <w:r w:rsidRPr="00CC69F3">
        <w:rPr>
          <w:i/>
          <w:color w:val="000000"/>
        </w:rPr>
        <w:t xml:space="preserve"> а</w:t>
      </w:r>
      <w:r w:rsidRPr="00CC69F3">
        <w:rPr>
          <w:color w:val="000000"/>
        </w:rPr>
        <w:t xml:space="preserve"> и 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Cs/>
          <w:color w:val="000000"/>
        </w:rPr>
        <w:t xml:space="preserve">. </w:t>
      </w:r>
      <w:r w:rsidRPr="00CC69F3">
        <w:rPr>
          <w:color w:val="000000"/>
        </w:rPr>
        <w:t>Про</w:t>
      </w:r>
      <w:r w:rsidRPr="00CC69F3">
        <w:rPr>
          <w:color w:val="000000"/>
        </w:rPr>
        <w:softHyphen/>
        <w:t>должается работа по формированию у учащихся умения исполь</w:t>
      </w:r>
      <w:r w:rsidRPr="00CC69F3">
        <w:rPr>
          <w:color w:val="000000"/>
        </w:rPr>
        <w:softHyphen/>
        <w:t xml:space="preserve">зовать аппарат уравнений как средство для решения </w:t>
      </w:r>
      <w:r w:rsidR="00215D76" w:rsidRPr="00CC69F3">
        <w:rPr>
          <w:color w:val="000000"/>
        </w:rPr>
        <w:t>текстовых задач</w:t>
      </w:r>
      <w:r w:rsidRPr="00CC69F3">
        <w:rPr>
          <w:color w:val="000000"/>
        </w:rPr>
        <w:t>. Уровень сложности задач здесь остается таким же, как в 6 классе.</w:t>
      </w:r>
    </w:p>
    <w:p w:rsidR="00984195" w:rsidRPr="00CC69F3" w:rsidRDefault="00984195" w:rsidP="00E9289A">
      <w:pPr>
        <w:shd w:val="clear" w:color="auto" w:fill="FFFFFF"/>
        <w:ind w:firstLine="322"/>
        <w:jc w:val="both"/>
      </w:pPr>
      <w:r w:rsidRPr="00CC69F3">
        <w:rPr>
          <w:color w:val="000000"/>
        </w:rPr>
        <w:t>Изучение темы завершается ознакомлением учащихся с про</w:t>
      </w:r>
      <w:r w:rsidRPr="00CC69F3">
        <w:rPr>
          <w:color w:val="000000"/>
        </w:rPr>
        <w:softHyphen/>
        <w:t>стейшими статистическими характеристиками: средним арифме</w:t>
      </w:r>
      <w:r w:rsidRPr="00CC69F3">
        <w:rPr>
          <w:color w:val="000000"/>
        </w:rPr>
        <w:softHyphen/>
        <w:t>тическим, модой, медианой, размахом. Учащиеся должны уметь использовать эти характеристики для анализа ряда данных в не</w:t>
      </w:r>
      <w:r w:rsidRPr="00CC69F3">
        <w:rPr>
          <w:color w:val="000000"/>
        </w:rPr>
        <w:softHyphen/>
        <w:t>сложных ситуациях.</w:t>
      </w:r>
    </w:p>
    <w:p w:rsidR="00984195" w:rsidRPr="00CC69F3" w:rsidRDefault="00984195" w:rsidP="00E9289A">
      <w:pPr>
        <w:ind w:right="-180" w:firstLine="720"/>
        <w:jc w:val="both"/>
        <w:rPr>
          <w:i/>
        </w:rPr>
      </w:pPr>
      <w:r w:rsidRPr="00CC69F3">
        <w:rPr>
          <w:i/>
        </w:rPr>
        <w:t>Контрольных работ: 1</w:t>
      </w:r>
    </w:p>
    <w:p w:rsidR="00984195" w:rsidRPr="00CC69F3" w:rsidRDefault="00984195" w:rsidP="00E9289A">
      <w:pPr>
        <w:shd w:val="clear" w:color="auto" w:fill="FFFFFF"/>
        <w:jc w:val="center"/>
        <w:rPr>
          <w:b/>
          <w:bCs/>
          <w:color w:val="000000"/>
        </w:rPr>
      </w:pPr>
      <w:r w:rsidRPr="00CC69F3">
        <w:rPr>
          <w:b/>
          <w:bCs/>
          <w:color w:val="000000"/>
        </w:rPr>
        <w:t>2.   Ст</w:t>
      </w:r>
      <w:r w:rsidR="00A66DF5" w:rsidRPr="00CC69F3">
        <w:rPr>
          <w:b/>
          <w:bCs/>
          <w:color w:val="000000"/>
        </w:rPr>
        <w:t>епень с натуральным показателем.</w:t>
      </w:r>
    </w:p>
    <w:p w:rsidR="00984195" w:rsidRPr="00CC69F3" w:rsidRDefault="00984195" w:rsidP="00E9289A">
      <w:pPr>
        <w:shd w:val="clear" w:color="auto" w:fill="FFFFFF"/>
        <w:jc w:val="both"/>
      </w:pPr>
      <w:r w:rsidRPr="00CC69F3">
        <w:rPr>
          <w:b/>
          <w:bCs/>
          <w:color w:val="000000"/>
        </w:rPr>
        <w:t xml:space="preserve">       </w:t>
      </w:r>
      <w:r w:rsidRPr="00CC69F3">
        <w:rPr>
          <w:color w:val="000000"/>
        </w:rPr>
        <w:t xml:space="preserve">Степень с натуральным показателем и ее свойства. Одночлен. Функции </w:t>
      </w:r>
      <w:r w:rsidRPr="00CC69F3">
        <w:rPr>
          <w:iCs/>
          <w:color w:val="000000"/>
        </w:rPr>
        <w:t>у = х</w:t>
      </w:r>
      <w:r w:rsidRPr="00CC69F3">
        <w:rPr>
          <w:iCs/>
          <w:color w:val="000000"/>
          <w:vertAlign w:val="superscript"/>
        </w:rPr>
        <w:t>2</w:t>
      </w:r>
      <w:r w:rsidRPr="00CC69F3">
        <w:rPr>
          <w:iCs/>
          <w:color w:val="000000"/>
        </w:rPr>
        <w:t>, у = х</w:t>
      </w:r>
      <w:r w:rsidRPr="00CC69F3">
        <w:rPr>
          <w:iCs/>
          <w:color w:val="000000"/>
          <w:vertAlign w:val="superscript"/>
        </w:rPr>
        <w:t>3</w:t>
      </w:r>
      <w:r w:rsidRPr="00CC69F3">
        <w:rPr>
          <w:iCs/>
          <w:color w:val="000000"/>
        </w:rPr>
        <w:t xml:space="preserve"> </w:t>
      </w:r>
      <w:r w:rsidRPr="00CC69F3">
        <w:rPr>
          <w:color w:val="000000"/>
        </w:rPr>
        <w:t>и их графики.</w:t>
      </w:r>
    </w:p>
    <w:p w:rsidR="00984195" w:rsidRPr="00CC69F3" w:rsidRDefault="00984195" w:rsidP="00E9289A">
      <w:pPr>
        <w:shd w:val="clear" w:color="auto" w:fill="FFFFFF"/>
        <w:ind w:firstLine="341"/>
        <w:jc w:val="both"/>
      </w:pPr>
      <w:r w:rsidRPr="00CC69F3">
        <w:rPr>
          <w:i/>
          <w:color w:val="000000"/>
        </w:rPr>
        <w:t>Основная цель</w:t>
      </w:r>
      <w:r w:rsidRPr="00CC69F3">
        <w:rPr>
          <w:color w:val="000000"/>
        </w:rPr>
        <w:t xml:space="preserve"> — выработать умение выполнять действия над степенями с натуральными показателями.</w:t>
      </w:r>
    </w:p>
    <w:p w:rsidR="00984195" w:rsidRPr="00CC69F3" w:rsidRDefault="00984195" w:rsidP="00E9289A">
      <w:pPr>
        <w:shd w:val="clear" w:color="auto" w:fill="FFFFFF"/>
        <w:ind w:firstLine="360"/>
        <w:jc w:val="both"/>
      </w:pPr>
      <w:r w:rsidRPr="00CC69F3">
        <w:rPr>
          <w:color w:val="000000"/>
        </w:rPr>
        <w:t>В данной теме дается определение степени с натуральным по</w:t>
      </w:r>
      <w:r w:rsidRPr="00CC69F3">
        <w:rPr>
          <w:color w:val="000000"/>
        </w:rPr>
        <w:softHyphen/>
        <w:t>казателем. В курсе математики б класса учащиеся уже встреча</w:t>
      </w:r>
      <w:r w:rsidRPr="00CC69F3">
        <w:rPr>
          <w:color w:val="000000"/>
        </w:rPr>
        <w:softHyphen/>
        <w:t xml:space="preserve">лись с примерами возведения чисел в степень. В связи с вычислением   значений   степени   в   7   классе   дается   представление </w:t>
      </w:r>
      <w:r w:rsidR="00F40F15" w:rsidRPr="00CC69F3">
        <w:rPr>
          <w:color w:val="000000"/>
        </w:rPr>
        <w:t>нахождении значений степени с помощью калькулятора</w:t>
      </w:r>
      <w:r w:rsidRPr="00CC69F3">
        <w:rPr>
          <w:color w:val="000000"/>
        </w:rPr>
        <w:t xml:space="preserve">.   Рассматриваются свойства степени с натуральным показателем. На примере   доказательства   </w:t>
      </w:r>
      <w:r w:rsidR="00F40F15" w:rsidRPr="00CC69F3">
        <w:rPr>
          <w:color w:val="000000"/>
        </w:rPr>
        <w:t>свойств степени</w:t>
      </w:r>
      <w:r w:rsidRPr="00CC69F3">
        <w:rPr>
          <w:color w:val="000000"/>
        </w:rPr>
        <w:t xml:space="preserve"> учащиеся впервые знакомятся с </w:t>
      </w:r>
      <w:r w:rsidR="00F40F15" w:rsidRPr="00CC69F3">
        <w:rPr>
          <w:color w:val="000000"/>
        </w:rPr>
        <w:t>доказательствами, проводимыми</w:t>
      </w:r>
      <w:r w:rsidRPr="00CC69F3">
        <w:rPr>
          <w:color w:val="000000"/>
        </w:rPr>
        <w:t xml:space="preserve"> на алгебраическом материа</w:t>
      </w:r>
      <w:r w:rsidRPr="00CC69F3">
        <w:rPr>
          <w:color w:val="000000"/>
        </w:rPr>
        <w:softHyphen/>
        <w:t>ле. Свойства степени с натуральным показателем на</w:t>
      </w:r>
      <w:r w:rsidRPr="00CC69F3">
        <w:rPr>
          <w:color w:val="000000"/>
        </w:rPr>
        <w:softHyphen/>
        <w:t xml:space="preserve">ходят   применение   при   умножении   одночленов   </w:t>
      </w:r>
      <w:r w:rsidR="00F40F15" w:rsidRPr="00CC69F3">
        <w:rPr>
          <w:color w:val="000000"/>
        </w:rPr>
        <w:t>и возведении</w:t>
      </w:r>
      <w:r w:rsidRPr="00CC69F3">
        <w:rPr>
          <w:color w:val="000000"/>
        </w:rPr>
        <w:t xml:space="preserve"> одночленов в степень. При нахождении значений выражений, содержащих степени, особое внимание следует обратить на порядок действий.</w:t>
      </w:r>
    </w:p>
    <w:p w:rsidR="00984195" w:rsidRPr="00CC69F3" w:rsidRDefault="00984195" w:rsidP="00E9289A">
      <w:pPr>
        <w:shd w:val="clear" w:color="auto" w:fill="FFFFFF"/>
        <w:ind w:firstLine="365"/>
        <w:jc w:val="both"/>
      </w:pPr>
      <w:r w:rsidRPr="00CC69F3">
        <w:rPr>
          <w:color w:val="000000"/>
        </w:rPr>
        <w:t xml:space="preserve">Рассмотрение функций </w:t>
      </w:r>
      <w:r w:rsidRPr="00CC69F3">
        <w:rPr>
          <w:iCs/>
          <w:color w:val="000000"/>
        </w:rPr>
        <w:t>у = х</w:t>
      </w:r>
      <w:r w:rsidRPr="00CC69F3">
        <w:rPr>
          <w:iCs/>
          <w:color w:val="000000"/>
          <w:vertAlign w:val="superscript"/>
        </w:rPr>
        <w:t>2</w:t>
      </w:r>
      <w:r w:rsidRPr="00CC69F3">
        <w:rPr>
          <w:iCs/>
          <w:color w:val="000000"/>
        </w:rPr>
        <w:t>, у = х</w:t>
      </w:r>
      <w:r w:rsidRPr="00CC69F3">
        <w:rPr>
          <w:iCs/>
          <w:color w:val="000000"/>
          <w:vertAlign w:val="superscript"/>
        </w:rPr>
        <w:t>3</w:t>
      </w:r>
      <w:r w:rsidRPr="00CC69F3">
        <w:rPr>
          <w:iCs/>
          <w:color w:val="000000"/>
        </w:rPr>
        <w:t xml:space="preserve"> </w:t>
      </w:r>
      <w:r w:rsidRPr="00CC69F3">
        <w:rPr>
          <w:color w:val="000000"/>
        </w:rPr>
        <w:t>позволяет продолжить работу по формированию умений строить и читать графики функ</w:t>
      </w:r>
      <w:r w:rsidRPr="00CC69F3">
        <w:rPr>
          <w:color w:val="000000"/>
        </w:rPr>
        <w:softHyphen/>
        <w:t>ций. Важно обратить внимание учащихся на особенности графи</w:t>
      </w:r>
      <w:r w:rsidRPr="00CC69F3">
        <w:rPr>
          <w:color w:val="000000"/>
        </w:rPr>
        <w:softHyphen/>
        <w:t xml:space="preserve">ка функции </w:t>
      </w:r>
      <w:r w:rsidRPr="00CC69F3">
        <w:rPr>
          <w:iCs/>
          <w:color w:val="000000"/>
        </w:rPr>
        <w:t>у = х</w:t>
      </w:r>
      <w:r w:rsidRPr="00CC69F3">
        <w:rPr>
          <w:iCs/>
          <w:color w:val="000000"/>
          <w:vertAlign w:val="superscript"/>
        </w:rPr>
        <w:t>2</w:t>
      </w:r>
      <w:r w:rsidRPr="00CC69F3">
        <w:rPr>
          <w:iCs/>
          <w:color w:val="000000"/>
        </w:rPr>
        <w:t xml:space="preserve">: </w:t>
      </w:r>
      <w:r w:rsidRPr="00CC69F3">
        <w:rPr>
          <w:color w:val="000000"/>
        </w:rPr>
        <w:t xml:space="preserve">график проходит через начало координат, ось </w:t>
      </w:r>
      <w:r w:rsidRPr="00CC69F3">
        <w:rPr>
          <w:iCs/>
          <w:color w:val="000000"/>
        </w:rPr>
        <w:t xml:space="preserve">Оу </w:t>
      </w:r>
      <w:r w:rsidRPr="00CC69F3">
        <w:rPr>
          <w:color w:val="000000"/>
        </w:rPr>
        <w:t>является его осью симметрии, график расположен в верхней полуплоскости.</w:t>
      </w:r>
    </w:p>
    <w:p w:rsidR="00984195" w:rsidRPr="00CC69F3" w:rsidRDefault="00984195" w:rsidP="00E9289A">
      <w:pPr>
        <w:shd w:val="clear" w:color="auto" w:fill="FFFFFF"/>
        <w:ind w:firstLine="360"/>
        <w:jc w:val="both"/>
      </w:pPr>
      <w:r w:rsidRPr="00CC69F3">
        <w:rPr>
          <w:color w:val="000000"/>
        </w:rPr>
        <w:t xml:space="preserve">Умение строить графики функций </w:t>
      </w:r>
      <w:r w:rsidRPr="00CC69F3">
        <w:rPr>
          <w:iCs/>
          <w:color w:val="000000"/>
        </w:rPr>
        <w:t xml:space="preserve">у </w:t>
      </w:r>
      <w:r w:rsidRPr="00CC69F3">
        <w:rPr>
          <w:color w:val="000000"/>
        </w:rPr>
        <w:t xml:space="preserve">= </w:t>
      </w:r>
      <w:r w:rsidRPr="00CC69F3">
        <w:rPr>
          <w:iCs/>
          <w:color w:val="000000"/>
        </w:rPr>
        <w:t>х</w:t>
      </w:r>
      <w:r w:rsidRPr="00CC69F3">
        <w:rPr>
          <w:iCs/>
          <w:color w:val="000000"/>
          <w:vertAlign w:val="superscript"/>
        </w:rPr>
        <w:t>2</w:t>
      </w:r>
      <w:r w:rsidRPr="00CC69F3">
        <w:rPr>
          <w:iCs/>
          <w:color w:val="000000"/>
        </w:rPr>
        <w:t xml:space="preserve"> </w:t>
      </w:r>
      <w:r w:rsidRPr="00CC69F3">
        <w:rPr>
          <w:color w:val="000000"/>
        </w:rPr>
        <w:t xml:space="preserve">и </w:t>
      </w:r>
      <w:r w:rsidRPr="00CC69F3">
        <w:rPr>
          <w:iCs/>
          <w:color w:val="000000"/>
        </w:rPr>
        <w:t>у = х</w:t>
      </w:r>
      <w:r w:rsidRPr="00CC69F3">
        <w:rPr>
          <w:iCs/>
          <w:color w:val="000000"/>
          <w:vertAlign w:val="superscript"/>
        </w:rPr>
        <w:t>3</w:t>
      </w:r>
      <w:r w:rsidRPr="00CC69F3">
        <w:rPr>
          <w:iCs/>
          <w:color w:val="000000"/>
        </w:rPr>
        <w:t xml:space="preserve"> </w:t>
      </w:r>
      <w:r w:rsidRPr="00CC69F3">
        <w:rPr>
          <w:color w:val="000000"/>
        </w:rPr>
        <w:t>использует</w:t>
      </w:r>
      <w:r w:rsidRPr="00CC69F3">
        <w:rPr>
          <w:color w:val="000000"/>
        </w:rPr>
        <w:softHyphen/>
        <w:t>ся для ознакомления учащихся с графическим способом решения уравнений.</w:t>
      </w:r>
    </w:p>
    <w:p w:rsidR="00984195" w:rsidRPr="00CC69F3" w:rsidRDefault="00984195" w:rsidP="00E9289A">
      <w:pPr>
        <w:ind w:right="-180" w:firstLine="720"/>
        <w:jc w:val="both"/>
        <w:rPr>
          <w:i/>
        </w:rPr>
      </w:pPr>
      <w:r w:rsidRPr="00CC69F3">
        <w:rPr>
          <w:i/>
        </w:rPr>
        <w:t>Контрольных работ: 1</w:t>
      </w:r>
    </w:p>
    <w:p w:rsidR="00984195" w:rsidRPr="00CC69F3" w:rsidRDefault="00984195" w:rsidP="00E9289A">
      <w:pPr>
        <w:shd w:val="clear" w:color="auto" w:fill="FFFFFF"/>
        <w:jc w:val="center"/>
        <w:rPr>
          <w:b/>
        </w:rPr>
      </w:pPr>
      <w:r w:rsidRPr="00CC69F3">
        <w:rPr>
          <w:b/>
          <w:bCs/>
          <w:color w:val="000000"/>
        </w:rPr>
        <w:t>3.   Многочлены</w:t>
      </w:r>
      <w:r w:rsidR="00A66DF5" w:rsidRPr="00CC69F3">
        <w:rPr>
          <w:b/>
          <w:bCs/>
          <w:color w:val="000000"/>
        </w:rPr>
        <w:t>.</w:t>
      </w:r>
    </w:p>
    <w:p w:rsidR="00984195" w:rsidRPr="00CC69F3" w:rsidRDefault="00984195" w:rsidP="00E9289A">
      <w:pPr>
        <w:shd w:val="clear" w:color="auto" w:fill="FFFFFF"/>
        <w:ind w:firstLine="360"/>
        <w:jc w:val="both"/>
      </w:pPr>
      <w:r w:rsidRPr="00CC69F3">
        <w:rPr>
          <w:color w:val="000000"/>
        </w:rPr>
        <w:t>Многочлен. Сложение, вычитание и умножение многочленов. Разложение многочленов на множители.</w:t>
      </w:r>
    </w:p>
    <w:p w:rsidR="00984195" w:rsidRPr="00CC69F3" w:rsidRDefault="00984195" w:rsidP="00E9289A">
      <w:pPr>
        <w:shd w:val="clear" w:color="auto" w:fill="FFFFFF"/>
        <w:ind w:firstLine="360"/>
        <w:jc w:val="both"/>
      </w:pPr>
      <w:r w:rsidRPr="00CC69F3">
        <w:rPr>
          <w:i/>
          <w:color w:val="000000"/>
        </w:rPr>
        <w:t>Основная цель</w:t>
      </w:r>
      <w:r w:rsidRPr="00CC69F3">
        <w:rPr>
          <w:color w:val="000000"/>
        </w:rPr>
        <w:t xml:space="preserve"> — выработать умение выполнять сложе</w:t>
      </w:r>
      <w:r w:rsidRPr="00CC69F3">
        <w:rPr>
          <w:color w:val="000000"/>
        </w:rPr>
        <w:softHyphen/>
        <w:t>ние, вычитание, умножение многочленов и разложение много</w:t>
      </w:r>
      <w:r w:rsidRPr="00CC69F3">
        <w:rPr>
          <w:color w:val="000000"/>
        </w:rPr>
        <w:softHyphen/>
        <w:t>членов на множители.</w:t>
      </w:r>
    </w:p>
    <w:p w:rsidR="00984195" w:rsidRPr="00CC69F3" w:rsidRDefault="00984195" w:rsidP="00E9289A">
      <w:pPr>
        <w:shd w:val="clear" w:color="auto" w:fill="FFFFFF"/>
        <w:ind w:firstLine="355"/>
        <w:jc w:val="both"/>
      </w:pPr>
      <w:r w:rsidRPr="00CC69F3">
        <w:rPr>
          <w:color w:val="000000"/>
        </w:rPr>
        <w:t>Данная тема играет фундаментальную роль в формировании умения выполнять тождественные преобразования алгебраических выражений. Формируемые здесь формально-оперативные умения являются опорными при изучении действий с рациональными дробями, корнями, степенями с рациональными показателями.</w:t>
      </w:r>
    </w:p>
    <w:p w:rsidR="00984195" w:rsidRPr="00CC69F3" w:rsidRDefault="00984195" w:rsidP="00E9289A">
      <w:pPr>
        <w:shd w:val="clear" w:color="auto" w:fill="FFFFFF"/>
        <w:ind w:firstLine="365"/>
        <w:jc w:val="both"/>
      </w:pPr>
      <w:r w:rsidRPr="00CC69F3">
        <w:rPr>
          <w:color w:val="000000"/>
        </w:rPr>
        <w:t>Изучение темы начинается с введения понятий многочлена, стандартного вида многочлена, степени многочлена. Основное ме</w:t>
      </w:r>
      <w:r w:rsidRPr="00CC69F3">
        <w:rPr>
          <w:color w:val="000000"/>
        </w:rPr>
        <w:softHyphen/>
        <w:t>сто в этой теме занимают алгоритмы действий с многочленами — сложение, вычитание и умножение. Учащиеся должны по</w:t>
      </w:r>
      <w:r w:rsidRPr="00CC69F3">
        <w:rPr>
          <w:color w:val="000000"/>
        </w:rPr>
        <w:softHyphen/>
        <w:t>нимать, что сумму, разность, произведение многочленов всегда можно представить в виде многочлена. Действия сложения, вы</w:t>
      </w:r>
      <w:r w:rsidRPr="00CC69F3">
        <w:rPr>
          <w:color w:val="000000"/>
        </w:rPr>
        <w:softHyphen/>
        <w:t xml:space="preserve">читания и умножения многочленов выступают как </w:t>
      </w:r>
      <w:r w:rsidRPr="00CC69F3">
        <w:rPr>
          <w:color w:val="000000"/>
        </w:rPr>
        <w:lastRenderedPageBreak/>
        <w:t>составной компонент в заданиях на преобразования целых выражений. По</w:t>
      </w:r>
      <w:r w:rsidRPr="00CC69F3">
        <w:rPr>
          <w:color w:val="000000"/>
        </w:rPr>
        <w:softHyphen/>
        <w:t>этому нецелесообразно переходить к комбинированным заданиям прежде, чем усвоены основные алгоритмы.</w:t>
      </w:r>
    </w:p>
    <w:p w:rsidR="00984195" w:rsidRPr="00CC69F3" w:rsidRDefault="00984195" w:rsidP="00E9289A">
      <w:pPr>
        <w:shd w:val="clear" w:color="auto" w:fill="FFFFFF"/>
        <w:ind w:firstLine="355"/>
        <w:jc w:val="both"/>
      </w:pPr>
      <w:r w:rsidRPr="00CC69F3">
        <w:rPr>
          <w:color w:val="000000"/>
        </w:rPr>
        <w:t>Серьезное внимание в этой теме уделяется разложению мно</w:t>
      </w:r>
      <w:r w:rsidRPr="00CC69F3">
        <w:rPr>
          <w:color w:val="000000"/>
        </w:rPr>
        <w:softHyphen/>
        <w:t>гочленов на множители с помощью вынесения за скобки общего множителя и с помощью группировки. Соответствующие преоб</w:t>
      </w:r>
      <w:r w:rsidRPr="00CC69F3">
        <w:rPr>
          <w:color w:val="000000"/>
        </w:rPr>
        <w:softHyphen/>
        <w:t>разования находят широкое применение как в курсе 7 класса, так и в последующих курсах, особенно в действиях с рациональ</w:t>
      </w:r>
      <w:r w:rsidRPr="00CC69F3">
        <w:rPr>
          <w:color w:val="000000"/>
        </w:rPr>
        <w:softHyphen/>
        <w:t>ными дробями.</w:t>
      </w:r>
    </w:p>
    <w:p w:rsidR="00984195" w:rsidRPr="00CC69F3" w:rsidRDefault="00984195" w:rsidP="00E9289A">
      <w:pPr>
        <w:shd w:val="clear" w:color="auto" w:fill="FFFFFF"/>
        <w:ind w:firstLine="360"/>
        <w:jc w:val="both"/>
      </w:pPr>
      <w:r w:rsidRPr="00CC69F3">
        <w:rPr>
          <w:color w:val="000000"/>
        </w:rPr>
        <w:t>В данной теме учащиеся встречаются с примерами использо</w:t>
      </w:r>
      <w:r w:rsidRPr="00CC69F3">
        <w:rPr>
          <w:color w:val="000000"/>
        </w:rPr>
        <w:softHyphen/>
        <w:t>вания рассматриваемых преобразований при решении разнооб</w:t>
      </w:r>
      <w:r w:rsidRPr="00CC69F3">
        <w:rPr>
          <w:color w:val="000000"/>
        </w:rPr>
        <w:softHyphen/>
        <w:t>разных задач, в частности при решении уравнений. Это позволя</w:t>
      </w:r>
      <w:r w:rsidRPr="00CC69F3">
        <w:rPr>
          <w:color w:val="000000"/>
        </w:rPr>
        <w:softHyphen/>
        <w:t>ет в ходе изучения темы продолжить работу по формированию умения решать уравнения, а также решать задачи методом составления уравнений. В число упражнений включаются неслож</w:t>
      </w:r>
      <w:r w:rsidRPr="00CC69F3">
        <w:rPr>
          <w:color w:val="000000"/>
        </w:rPr>
        <w:softHyphen/>
        <w:t>ные задания на доказательство тождества.</w:t>
      </w:r>
    </w:p>
    <w:p w:rsidR="00984195" w:rsidRPr="00CC69F3" w:rsidRDefault="00984195" w:rsidP="00E9289A">
      <w:pPr>
        <w:ind w:right="-180" w:firstLine="720"/>
        <w:jc w:val="both"/>
        <w:rPr>
          <w:i/>
        </w:rPr>
      </w:pPr>
      <w:r w:rsidRPr="00CC69F3">
        <w:rPr>
          <w:i/>
        </w:rPr>
        <w:t>Контрольных работ: 1</w:t>
      </w:r>
    </w:p>
    <w:p w:rsidR="00984195" w:rsidRPr="00CC69F3" w:rsidRDefault="00984195" w:rsidP="00E9289A">
      <w:pPr>
        <w:shd w:val="clear" w:color="auto" w:fill="FFFFFF"/>
        <w:tabs>
          <w:tab w:val="left" w:pos="658"/>
        </w:tabs>
        <w:jc w:val="center"/>
        <w:rPr>
          <w:b/>
        </w:rPr>
      </w:pPr>
      <w:r w:rsidRPr="00CC69F3">
        <w:rPr>
          <w:b/>
          <w:bCs/>
          <w:color w:val="000000"/>
        </w:rPr>
        <w:t>4.</w:t>
      </w:r>
      <w:r w:rsidRPr="00CC69F3">
        <w:rPr>
          <w:b/>
          <w:bCs/>
          <w:color w:val="000000"/>
        </w:rPr>
        <w:tab/>
        <w:t>Формулы сокращенного умножения</w:t>
      </w:r>
      <w:r w:rsidR="00A66DF5" w:rsidRPr="00CC69F3">
        <w:rPr>
          <w:b/>
          <w:bCs/>
          <w:color w:val="000000"/>
        </w:rPr>
        <w:t>.</w:t>
      </w:r>
    </w:p>
    <w:p w:rsidR="00984195" w:rsidRPr="00CC69F3" w:rsidRDefault="00984195" w:rsidP="00E9289A">
      <w:pPr>
        <w:shd w:val="clear" w:color="auto" w:fill="FFFFFF"/>
        <w:ind w:firstLine="336"/>
        <w:jc w:val="both"/>
      </w:pPr>
      <w:r w:rsidRPr="00CC69F3">
        <w:rPr>
          <w:color w:val="000000"/>
        </w:rPr>
        <w:t xml:space="preserve">Формулы </w:t>
      </w:r>
      <w:r w:rsidRPr="00CC69F3">
        <w:rPr>
          <w:i/>
          <w:color w:val="000000"/>
        </w:rPr>
        <w:t xml:space="preserve">(а + </w:t>
      </w:r>
      <w:r w:rsidRPr="00CC69F3">
        <w:rPr>
          <w:i/>
          <w:color w:val="000000"/>
          <w:lang w:val="en-US"/>
        </w:rPr>
        <w:t>b</w:t>
      </w:r>
      <w:r w:rsidRPr="00CC69F3">
        <w:rPr>
          <w:i/>
          <w:color w:val="000000"/>
        </w:rPr>
        <w:t>)</w:t>
      </w:r>
      <w:r w:rsidRPr="00CC69F3">
        <w:rPr>
          <w:i/>
          <w:color w:val="000000"/>
          <w:vertAlign w:val="superscript"/>
        </w:rPr>
        <w:t>2</w:t>
      </w:r>
      <w:r w:rsidRPr="00CC69F3">
        <w:rPr>
          <w:i/>
          <w:color w:val="000000"/>
        </w:rPr>
        <w:t xml:space="preserve"> = а</w:t>
      </w:r>
      <w:r w:rsidRPr="00CC69F3">
        <w:rPr>
          <w:i/>
          <w:color w:val="000000"/>
          <w:vertAlign w:val="superscript"/>
        </w:rPr>
        <w:t>2</w:t>
      </w:r>
      <w:r w:rsidRPr="00CC69F3">
        <w:rPr>
          <w:i/>
          <w:color w:val="000000"/>
        </w:rPr>
        <w:t xml:space="preserve"> ± </w:t>
      </w:r>
      <w:r w:rsidRPr="00CC69F3">
        <w:rPr>
          <w:i/>
          <w:iCs/>
          <w:color w:val="000000"/>
        </w:rPr>
        <w:t>2а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</w:rPr>
        <w:t xml:space="preserve"> + </w:t>
      </w:r>
      <w:r w:rsidRPr="00CC69F3">
        <w:rPr>
          <w:i/>
          <w:iCs/>
          <w:color w:val="000000"/>
          <w:lang w:val="en-US"/>
        </w:rPr>
        <w:t>b</w:t>
      </w:r>
      <w:r w:rsidR="00F40F15" w:rsidRPr="00CC69F3">
        <w:rPr>
          <w:i/>
          <w:iCs/>
          <w:color w:val="000000"/>
          <w:vertAlign w:val="superscript"/>
        </w:rPr>
        <w:t>2</w:t>
      </w:r>
      <w:r w:rsidR="00F40F15" w:rsidRPr="00CC69F3">
        <w:rPr>
          <w:i/>
          <w:iCs/>
          <w:color w:val="000000"/>
        </w:rPr>
        <w:t>, (</w:t>
      </w:r>
      <w:r w:rsidRPr="00CC69F3">
        <w:rPr>
          <w:i/>
          <w:iCs/>
          <w:color w:val="000000"/>
        </w:rPr>
        <w:t xml:space="preserve">а ± 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</w:rPr>
        <w:t>)</w:t>
      </w:r>
      <w:r w:rsidRPr="00CC69F3">
        <w:rPr>
          <w:i/>
          <w:iCs/>
          <w:color w:val="000000"/>
          <w:vertAlign w:val="superscript"/>
        </w:rPr>
        <w:t>3</w:t>
      </w:r>
      <w:r w:rsidRPr="00CC69F3">
        <w:rPr>
          <w:i/>
          <w:iCs/>
          <w:color w:val="000000"/>
        </w:rPr>
        <w:t xml:space="preserve"> </w:t>
      </w:r>
      <w:r w:rsidRPr="00CC69F3">
        <w:rPr>
          <w:i/>
          <w:color w:val="000000"/>
        </w:rPr>
        <w:t>= а</w:t>
      </w:r>
      <w:r w:rsidRPr="00CC69F3">
        <w:rPr>
          <w:i/>
          <w:color w:val="000000"/>
          <w:vertAlign w:val="superscript"/>
        </w:rPr>
        <w:t>3</w:t>
      </w:r>
      <w:r w:rsidRPr="00CC69F3">
        <w:rPr>
          <w:i/>
          <w:color w:val="000000"/>
        </w:rPr>
        <w:t xml:space="preserve"> ± </w:t>
      </w:r>
      <w:r w:rsidRPr="00CC69F3">
        <w:rPr>
          <w:i/>
          <w:iCs/>
          <w:color w:val="000000"/>
        </w:rPr>
        <w:t>За</w:t>
      </w:r>
      <w:r w:rsidRPr="00CC69F3">
        <w:rPr>
          <w:i/>
          <w:iCs/>
          <w:color w:val="000000"/>
          <w:vertAlign w:val="superscript"/>
        </w:rPr>
        <w:t>2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</w:rPr>
        <w:t xml:space="preserve"> + За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  <w:vertAlign w:val="superscript"/>
        </w:rPr>
        <w:t>2</w:t>
      </w:r>
      <w:r w:rsidRPr="00CC69F3">
        <w:rPr>
          <w:i/>
          <w:iCs/>
          <w:color w:val="000000"/>
        </w:rPr>
        <w:t xml:space="preserve"> ± 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  <w:vertAlign w:val="superscript"/>
        </w:rPr>
        <w:t>3</w:t>
      </w:r>
      <w:r w:rsidRPr="00CC69F3">
        <w:rPr>
          <w:i/>
          <w:iCs/>
          <w:color w:val="000000"/>
        </w:rPr>
        <w:t xml:space="preserve">, (а </w:t>
      </w:r>
      <w:r w:rsidRPr="00CC69F3">
        <w:rPr>
          <w:i/>
          <w:color w:val="000000"/>
        </w:rPr>
        <w:t xml:space="preserve">± 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</w:rPr>
        <w:t>) (а</w:t>
      </w:r>
      <w:r w:rsidRPr="00CC69F3">
        <w:rPr>
          <w:i/>
          <w:iCs/>
          <w:color w:val="000000"/>
          <w:vertAlign w:val="superscript"/>
        </w:rPr>
        <w:t>2</w:t>
      </w:r>
      <w:r w:rsidRPr="00CC69F3">
        <w:rPr>
          <w:i/>
          <w:iCs/>
          <w:color w:val="000000"/>
        </w:rPr>
        <w:t xml:space="preserve"> + а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</w:rPr>
        <w:t xml:space="preserve"> + 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  <w:vertAlign w:val="superscript"/>
        </w:rPr>
        <w:t>2</w:t>
      </w:r>
      <w:r w:rsidRPr="00CC69F3">
        <w:rPr>
          <w:i/>
          <w:iCs/>
          <w:color w:val="000000"/>
        </w:rPr>
        <w:t>) = а</w:t>
      </w:r>
      <w:r w:rsidRPr="00CC69F3">
        <w:rPr>
          <w:i/>
          <w:iCs/>
          <w:color w:val="000000"/>
          <w:vertAlign w:val="superscript"/>
        </w:rPr>
        <w:t>3</w:t>
      </w:r>
      <w:r w:rsidRPr="00CC69F3">
        <w:rPr>
          <w:i/>
          <w:iCs/>
          <w:color w:val="000000"/>
        </w:rPr>
        <w:t xml:space="preserve"> ±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  <w:vertAlign w:val="superscript"/>
        </w:rPr>
        <w:t>3</w:t>
      </w:r>
      <w:r w:rsidRPr="00CC69F3">
        <w:rPr>
          <w:iCs/>
          <w:color w:val="000000"/>
        </w:rPr>
        <w:t xml:space="preserve">. </w:t>
      </w:r>
      <w:r w:rsidRPr="00CC69F3">
        <w:rPr>
          <w:color w:val="000000"/>
        </w:rPr>
        <w:t>Применение формул сокращенного умножения в преобразованиях выражений.</w:t>
      </w:r>
    </w:p>
    <w:p w:rsidR="00984195" w:rsidRPr="00CC69F3" w:rsidRDefault="00984195" w:rsidP="00E9289A">
      <w:pPr>
        <w:shd w:val="clear" w:color="auto" w:fill="FFFFFF"/>
        <w:ind w:firstLine="336"/>
        <w:jc w:val="both"/>
      </w:pPr>
      <w:r w:rsidRPr="00CC69F3">
        <w:rPr>
          <w:i/>
          <w:color w:val="000000"/>
        </w:rPr>
        <w:t>Основная цель</w:t>
      </w:r>
      <w:r w:rsidRPr="00CC69F3">
        <w:rPr>
          <w:color w:val="000000"/>
        </w:rPr>
        <w:t xml:space="preserve"> — выработать умение применять формулы сокращенного умножения в преобразованиях целых выражений в многочлены и в разложении многочленов на множители.</w:t>
      </w:r>
    </w:p>
    <w:p w:rsidR="00984195" w:rsidRPr="00CC69F3" w:rsidRDefault="00984195" w:rsidP="00E9289A">
      <w:pPr>
        <w:shd w:val="clear" w:color="auto" w:fill="FFFFFF"/>
        <w:ind w:firstLine="336"/>
        <w:jc w:val="both"/>
      </w:pPr>
      <w:r w:rsidRPr="00CC69F3">
        <w:rPr>
          <w:color w:val="000000"/>
        </w:rPr>
        <w:t>В данной теме продолжается работа по формированию у уча</w:t>
      </w:r>
      <w:r w:rsidRPr="00CC69F3">
        <w:rPr>
          <w:color w:val="000000"/>
        </w:rPr>
        <w:softHyphen/>
        <w:t xml:space="preserve">щихся умения выполнять тождественные преобразования целых выражений. Основное внимание в теме уделяется формулам </w:t>
      </w:r>
      <w:r w:rsidRPr="00CC69F3">
        <w:rPr>
          <w:i/>
          <w:iCs/>
          <w:color w:val="000000"/>
        </w:rPr>
        <w:t xml:space="preserve">(а </w:t>
      </w:r>
      <w:r w:rsidRPr="00CC69F3">
        <w:rPr>
          <w:i/>
          <w:color w:val="000000"/>
        </w:rPr>
        <w:t xml:space="preserve">- 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</w:rPr>
        <w:t xml:space="preserve">) (а + 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</w:rPr>
        <w:t>) = а</w:t>
      </w:r>
      <w:r w:rsidRPr="00CC69F3">
        <w:rPr>
          <w:i/>
          <w:iCs/>
          <w:color w:val="000000"/>
          <w:vertAlign w:val="superscript"/>
        </w:rPr>
        <w:t>2</w:t>
      </w:r>
      <w:r w:rsidRPr="00CC69F3">
        <w:rPr>
          <w:i/>
          <w:iCs/>
          <w:color w:val="000000"/>
        </w:rPr>
        <w:t xml:space="preserve"> - 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  <w:vertAlign w:val="superscript"/>
        </w:rPr>
        <w:t>2</w:t>
      </w:r>
      <w:r w:rsidRPr="00CC69F3">
        <w:rPr>
          <w:i/>
          <w:iCs/>
          <w:color w:val="000000"/>
        </w:rPr>
        <w:t xml:space="preserve">, (а ± 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</w:rPr>
        <w:t>)</w:t>
      </w:r>
      <w:r w:rsidRPr="00CC69F3">
        <w:rPr>
          <w:i/>
          <w:iCs/>
          <w:color w:val="000000"/>
          <w:vertAlign w:val="superscript"/>
        </w:rPr>
        <w:t>2</w:t>
      </w:r>
      <w:r w:rsidRPr="00CC69F3">
        <w:rPr>
          <w:i/>
          <w:iCs/>
          <w:color w:val="000000"/>
        </w:rPr>
        <w:t xml:space="preserve"> = а</w:t>
      </w:r>
      <w:r w:rsidRPr="00CC69F3">
        <w:rPr>
          <w:i/>
          <w:iCs/>
          <w:color w:val="000000"/>
          <w:vertAlign w:val="superscript"/>
        </w:rPr>
        <w:t>2</w:t>
      </w:r>
      <w:r w:rsidRPr="00CC69F3">
        <w:rPr>
          <w:i/>
          <w:iCs/>
          <w:color w:val="000000"/>
        </w:rPr>
        <w:t xml:space="preserve"> ± 2а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</w:rPr>
        <w:t xml:space="preserve"> + 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  <w:vertAlign w:val="superscript"/>
        </w:rPr>
        <w:t>2</w:t>
      </w:r>
      <w:r w:rsidRPr="00CC69F3">
        <w:rPr>
          <w:iCs/>
          <w:color w:val="000000"/>
        </w:rPr>
        <w:t xml:space="preserve">. </w:t>
      </w:r>
      <w:r w:rsidRPr="00CC69F3">
        <w:rPr>
          <w:color w:val="000000"/>
        </w:rPr>
        <w:t>Учащиеся должны знать эти формулы и соответствующие словесные формулировки, уметь применять их как «слева направо», так и «справа налево».</w:t>
      </w:r>
    </w:p>
    <w:p w:rsidR="00984195" w:rsidRPr="00CC69F3" w:rsidRDefault="00984195" w:rsidP="00E9289A">
      <w:pPr>
        <w:shd w:val="clear" w:color="auto" w:fill="FFFFFF"/>
        <w:ind w:firstLine="341"/>
        <w:jc w:val="both"/>
      </w:pPr>
      <w:r w:rsidRPr="00CC69F3">
        <w:rPr>
          <w:color w:val="000000"/>
        </w:rPr>
        <w:t xml:space="preserve">Наряду с указанными рассматриваются также формулы </w:t>
      </w:r>
      <w:r w:rsidRPr="00CC69F3">
        <w:rPr>
          <w:i/>
          <w:iCs/>
          <w:color w:val="000000"/>
        </w:rPr>
        <w:t xml:space="preserve">(а </w:t>
      </w:r>
      <w:r w:rsidRPr="00CC69F3">
        <w:rPr>
          <w:i/>
          <w:color w:val="000000"/>
        </w:rPr>
        <w:t xml:space="preserve">± 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</w:rPr>
        <w:t>)</w:t>
      </w:r>
      <w:r w:rsidRPr="00CC69F3">
        <w:rPr>
          <w:i/>
          <w:iCs/>
          <w:color w:val="000000"/>
          <w:vertAlign w:val="superscript"/>
        </w:rPr>
        <w:t>3</w:t>
      </w:r>
      <w:r w:rsidRPr="00CC69F3">
        <w:rPr>
          <w:i/>
          <w:iCs/>
          <w:color w:val="000000"/>
        </w:rPr>
        <w:t xml:space="preserve"> = а</w:t>
      </w:r>
      <w:r w:rsidRPr="00CC69F3">
        <w:rPr>
          <w:i/>
          <w:iCs/>
          <w:color w:val="000000"/>
          <w:vertAlign w:val="superscript"/>
        </w:rPr>
        <w:t>3</w:t>
      </w:r>
      <w:r w:rsidRPr="00CC69F3">
        <w:rPr>
          <w:i/>
          <w:iCs/>
          <w:color w:val="000000"/>
        </w:rPr>
        <w:t>± За</w:t>
      </w:r>
      <w:r w:rsidRPr="00CC69F3">
        <w:rPr>
          <w:i/>
          <w:iCs/>
          <w:color w:val="000000"/>
          <w:vertAlign w:val="superscript"/>
        </w:rPr>
        <w:t>2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</w:rPr>
        <w:t xml:space="preserve"> + За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  <w:vertAlign w:val="superscript"/>
        </w:rPr>
        <w:t>2</w:t>
      </w:r>
      <w:r w:rsidRPr="00CC69F3">
        <w:rPr>
          <w:i/>
          <w:iCs/>
          <w:color w:val="000000"/>
        </w:rPr>
        <w:t xml:space="preserve"> ± 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  <w:vertAlign w:val="superscript"/>
        </w:rPr>
        <w:t>3</w:t>
      </w:r>
      <w:r w:rsidRPr="00CC69F3">
        <w:rPr>
          <w:i/>
          <w:iCs/>
          <w:color w:val="000000"/>
        </w:rPr>
        <w:t>, а</w:t>
      </w:r>
      <w:r w:rsidRPr="00CC69F3">
        <w:rPr>
          <w:i/>
          <w:iCs/>
          <w:color w:val="000000"/>
          <w:vertAlign w:val="superscript"/>
        </w:rPr>
        <w:t>3</w:t>
      </w:r>
      <w:r w:rsidRPr="00CC69F3">
        <w:rPr>
          <w:i/>
          <w:iCs/>
          <w:color w:val="000000"/>
        </w:rPr>
        <w:t xml:space="preserve"> ± 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  <w:vertAlign w:val="superscript"/>
        </w:rPr>
        <w:t>3</w:t>
      </w:r>
      <w:r w:rsidRPr="00CC69F3">
        <w:rPr>
          <w:i/>
          <w:iCs/>
          <w:color w:val="000000"/>
        </w:rPr>
        <w:t xml:space="preserve"> = (а ± 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</w:rPr>
        <w:t>) (а</w:t>
      </w:r>
      <w:r w:rsidRPr="00CC69F3">
        <w:rPr>
          <w:i/>
          <w:iCs/>
          <w:color w:val="000000"/>
          <w:vertAlign w:val="superscript"/>
        </w:rPr>
        <w:t>2</w:t>
      </w:r>
      <w:r w:rsidRPr="00CC69F3">
        <w:rPr>
          <w:i/>
          <w:iCs/>
          <w:color w:val="000000"/>
        </w:rPr>
        <w:t xml:space="preserve"> + а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</w:rPr>
        <w:t xml:space="preserve"> + 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  <w:vertAlign w:val="superscript"/>
        </w:rPr>
        <w:t>2</w:t>
      </w:r>
      <w:r w:rsidRPr="00CC69F3">
        <w:rPr>
          <w:i/>
          <w:iCs/>
          <w:color w:val="000000"/>
        </w:rPr>
        <w:t>)</w:t>
      </w:r>
      <w:r w:rsidRPr="00CC69F3">
        <w:rPr>
          <w:iCs/>
          <w:color w:val="000000"/>
        </w:rPr>
        <w:t xml:space="preserve">. </w:t>
      </w:r>
      <w:r w:rsidRPr="00CC69F3">
        <w:rPr>
          <w:color w:val="000000"/>
        </w:rPr>
        <w:t>Одна</w:t>
      </w:r>
      <w:r w:rsidRPr="00CC69F3">
        <w:rPr>
          <w:color w:val="000000"/>
        </w:rPr>
        <w:softHyphen/>
        <w:t>ко они находят меньшее применение в курсе, поэтому не следует излишне увлекаться выполнением упражнений на их использо</w:t>
      </w:r>
      <w:r w:rsidRPr="00CC69F3">
        <w:rPr>
          <w:color w:val="000000"/>
        </w:rPr>
        <w:softHyphen/>
        <w:t>вание.</w:t>
      </w:r>
    </w:p>
    <w:p w:rsidR="00984195" w:rsidRPr="00CC69F3" w:rsidRDefault="00984195" w:rsidP="00E9289A">
      <w:pPr>
        <w:shd w:val="clear" w:color="auto" w:fill="FFFFFF"/>
        <w:ind w:firstLine="341"/>
        <w:jc w:val="both"/>
        <w:rPr>
          <w:color w:val="000000"/>
        </w:rPr>
      </w:pPr>
      <w:r w:rsidRPr="00CC69F3">
        <w:rPr>
          <w:color w:val="000000"/>
        </w:rPr>
        <w:t>В заключительной части темы рассматривается применение различных приемов разложения многочленов на множители, а также использование преобразований целых выражений для решения широкого круга задач.</w:t>
      </w:r>
    </w:p>
    <w:p w:rsidR="00984195" w:rsidRPr="00CC69F3" w:rsidRDefault="00984195" w:rsidP="00E9289A">
      <w:pPr>
        <w:ind w:right="-180" w:firstLine="720"/>
        <w:jc w:val="both"/>
        <w:rPr>
          <w:i/>
        </w:rPr>
      </w:pPr>
      <w:r w:rsidRPr="00CC69F3">
        <w:rPr>
          <w:i/>
        </w:rPr>
        <w:t>Контрольных работ: 2</w:t>
      </w:r>
    </w:p>
    <w:p w:rsidR="00984195" w:rsidRPr="00CC69F3" w:rsidRDefault="00984195" w:rsidP="00E9289A">
      <w:pPr>
        <w:shd w:val="clear" w:color="auto" w:fill="FFFFFF"/>
        <w:jc w:val="center"/>
        <w:rPr>
          <w:b/>
        </w:rPr>
      </w:pPr>
      <w:r w:rsidRPr="00CC69F3">
        <w:rPr>
          <w:b/>
          <w:bCs/>
        </w:rPr>
        <w:t>5.  Функции</w:t>
      </w:r>
      <w:r w:rsidR="00A66DF5" w:rsidRPr="00CC69F3">
        <w:rPr>
          <w:b/>
          <w:bCs/>
        </w:rPr>
        <w:t>.</w:t>
      </w:r>
    </w:p>
    <w:p w:rsidR="00984195" w:rsidRPr="00CC69F3" w:rsidRDefault="00984195" w:rsidP="00E9289A">
      <w:pPr>
        <w:shd w:val="clear" w:color="auto" w:fill="FFFFFF"/>
        <w:ind w:firstLine="317"/>
        <w:jc w:val="both"/>
      </w:pPr>
      <w:r w:rsidRPr="00CC69F3">
        <w:rPr>
          <w:color w:val="000000"/>
        </w:rPr>
        <w:t>Функция, область определения функции. Вычисление значе</w:t>
      </w:r>
      <w:r w:rsidRPr="00CC69F3">
        <w:rPr>
          <w:color w:val="000000"/>
        </w:rPr>
        <w:softHyphen/>
        <w:t>ний функции по формуле. График функции. Прямая пропорцио</w:t>
      </w:r>
      <w:r w:rsidRPr="00CC69F3">
        <w:rPr>
          <w:color w:val="000000"/>
        </w:rPr>
        <w:softHyphen/>
        <w:t>нальность и ее график. Линейная функция и ее график.</w:t>
      </w:r>
    </w:p>
    <w:p w:rsidR="00984195" w:rsidRPr="00CC69F3" w:rsidRDefault="00984195" w:rsidP="00E9289A">
      <w:pPr>
        <w:shd w:val="clear" w:color="auto" w:fill="FFFFFF"/>
        <w:ind w:firstLine="322"/>
        <w:jc w:val="both"/>
      </w:pPr>
      <w:r w:rsidRPr="00CC69F3">
        <w:rPr>
          <w:i/>
          <w:color w:val="000000"/>
        </w:rPr>
        <w:t>Основная цель</w:t>
      </w:r>
      <w:r w:rsidRPr="00CC69F3">
        <w:rPr>
          <w:color w:val="000000"/>
        </w:rPr>
        <w:t xml:space="preserve"> — ознакомить учащихся с важнейшими функциональными понятиями и с графиками прямой пропорцио</w:t>
      </w:r>
      <w:r w:rsidRPr="00CC69F3">
        <w:rPr>
          <w:color w:val="000000"/>
        </w:rPr>
        <w:softHyphen/>
        <w:t>нальности и линейной функции общего вида.</w:t>
      </w:r>
    </w:p>
    <w:p w:rsidR="00984195" w:rsidRPr="00CC69F3" w:rsidRDefault="00984195" w:rsidP="00E9289A">
      <w:pPr>
        <w:shd w:val="clear" w:color="auto" w:fill="FFFFFF"/>
        <w:ind w:firstLine="322"/>
        <w:jc w:val="both"/>
      </w:pPr>
      <w:r w:rsidRPr="00CC69F3">
        <w:rPr>
          <w:color w:val="000000"/>
        </w:rPr>
        <w:t>Данная тема является начальным этапом в систематической функциональной подготовке учащихся. Здесь вводятся такие по</w:t>
      </w:r>
      <w:r w:rsidRPr="00CC69F3">
        <w:rPr>
          <w:color w:val="000000"/>
        </w:rPr>
        <w:softHyphen/>
        <w:t>нятия, как функция, аргумент, область определения функции, график функции. Функция трактуется как зависимость одной пе</w:t>
      </w:r>
      <w:r w:rsidRPr="00CC69F3">
        <w:rPr>
          <w:color w:val="000000"/>
        </w:rPr>
        <w:softHyphen/>
        <w:t>ременной от другой. Учащиеся получают первое представление о способах задания функции. В данной теме начинается работа по формированию у учащихся умений находить по формуле значе</w:t>
      </w:r>
      <w:r w:rsidRPr="00CC69F3">
        <w:rPr>
          <w:color w:val="000000"/>
        </w:rPr>
        <w:softHyphen/>
        <w:t>ние функции по известному значению аргумента, выполнять ту же задачу по графику и решать по графику обратную задачу.</w:t>
      </w:r>
    </w:p>
    <w:p w:rsidR="00984195" w:rsidRPr="00CC69F3" w:rsidRDefault="00984195" w:rsidP="00E9289A">
      <w:pPr>
        <w:shd w:val="clear" w:color="auto" w:fill="FFFFFF"/>
        <w:ind w:firstLine="326"/>
        <w:jc w:val="both"/>
      </w:pPr>
      <w:r w:rsidRPr="00CC69F3">
        <w:rPr>
          <w:color w:val="000000"/>
        </w:rPr>
        <w:t>Функциональные понятия получают свою конкретизацию при изучении линейной функции и ее частного вида — прямой про</w:t>
      </w:r>
      <w:r w:rsidRPr="00CC69F3">
        <w:rPr>
          <w:color w:val="000000"/>
        </w:rPr>
        <w:softHyphen/>
        <w:t>порциональности. Умения строить и читать графики этих функ</w:t>
      </w:r>
      <w:r w:rsidRPr="00CC69F3">
        <w:rPr>
          <w:color w:val="000000"/>
        </w:rPr>
        <w:softHyphen/>
        <w:t xml:space="preserve">ций широко используются как в самом курсе алгебры, так и в курсах геометрии и физики. Учащиеся должны понимать, как влияет знак коэффициента на расположение в координатной плоскости графика функции </w:t>
      </w:r>
      <w:r w:rsidRPr="00CC69F3">
        <w:rPr>
          <w:i/>
          <w:iCs/>
          <w:color w:val="000000"/>
        </w:rPr>
        <w:t xml:space="preserve">у </w:t>
      </w:r>
      <w:r w:rsidRPr="00CC69F3">
        <w:rPr>
          <w:i/>
          <w:color w:val="000000"/>
        </w:rPr>
        <w:t xml:space="preserve">= </w:t>
      </w:r>
      <w:r w:rsidRPr="00CC69F3">
        <w:rPr>
          <w:i/>
          <w:iCs/>
          <w:color w:val="000000"/>
          <w:lang w:val="en-US"/>
        </w:rPr>
        <w:t>k</w:t>
      </w:r>
      <w:r w:rsidRPr="00CC69F3">
        <w:rPr>
          <w:i/>
          <w:iCs/>
          <w:color w:val="000000"/>
        </w:rPr>
        <w:t>х</w:t>
      </w:r>
      <w:r w:rsidRPr="00CC69F3">
        <w:rPr>
          <w:iCs/>
          <w:color w:val="000000"/>
        </w:rPr>
        <w:t xml:space="preserve">, </w:t>
      </w:r>
      <w:r w:rsidRPr="00CC69F3">
        <w:rPr>
          <w:color w:val="000000"/>
        </w:rPr>
        <w:t xml:space="preserve">где и </w:t>
      </w:r>
      <w:r w:rsidRPr="00CC69F3">
        <w:rPr>
          <w:i/>
          <w:iCs/>
          <w:color w:val="000000"/>
          <w:lang w:val="en-US"/>
        </w:rPr>
        <w:t>k</w:t>
      </w:r>
      <w:r w:rsidRPr="00CC69F3">
        <w:rPr>
          <w:iCs/>
          <w:color w:val="000000"/>
        </w:rPr>
        <w:t xml:space="preserve"> ≠ </w:t>
      </w:r>
      <w:r w:rsidRPr="00CC69F3">
        <w:rPr>
          <w:color w:val="000000"/>
        </w:rPr>
        <w:t>0, как зависит от зна</w:t>
      </w:r>
      <w:r w:rsidRPr="00CC69F3">
        <w:rPr>
          <w:color w:val="000000"/>
        </w:rPr>
        <w:softHyphen/>
        <w:t>чений</w:t>
      </w:r>
      <w:r w:rsidRPr="00CC69F3">
        <w:rPr>
          <w:i/>
          <w:color w:val="000000"/>
        </w:rPr>
        <w:t xml:space="preserve"> </w:t>
      </w:r>
      <w:r w:rsidRPr="00CC69F3">
        <w:rPr>
          <w:i/>
          <w:color w:val="000000"/>
          <w:lang w:val="en-US"/>
        </w:rPr>
        <w:t>k</w:t>
      </w:r>
      <w:r w:rsidRPr="00CC69F3">
        <w:rPr>
          <w:color w:val="000000"/>
        </w:rPr>
        <w:t xml:space="preserve"> и</w:t>
      </w:r>
      <w:r w:rsidRPr="00CC69F3">
        <w:rPr>
          <w:i/>
          <w:color w:val="000000"/>
        </w:rPr>
        <w:t xml:space="preserve"> </w:t>
      </w:r>
      <w:r w:rsidRPr="00CC69F3">
        <w:rPr>
          <w:i/>
          <w:color w:val="000000"/>
          <w:lang w:val="en-US"/>
        </w:rPr>
        <w:t>b</w:t>
      </w:r>
      <w:r w:rsidRPr="00CC69F3">
        <w:rPr>
          <w:color w:val="000000"/>
        </w:rPr>
        <w:t xml:space="preserve"> взаимное расположение графиков двух функций вида</w:t>
      </w:r>
      <w:r w:rsidRPr="00CC69F3">
        <w:t xml:space="preserve"> </w:t>
      </w:r>
      <w:r w:rsidRPr="00CC69F3">
        <w:rPr>
          <w:i/>
          <w:iCs/>
          <w:color w:val="000000"/>
        </w:rPr>
        <w:t xml:space="preserve">у </w:t>
      </w:r>
      <w:r w:rsidRPr="00CC69F3">
        <w:rPr>
          <w:i/>
          <w:color w:val="000000"/>
        </w:rPr>
        <w:t xml:space="preserve">= </w:t>
      </w:r>
      <w:r w:rsidRPr="00CC69F3">
        <w:rPr>
          <w:i/>
          <w:iCs/>
          <w:color w:val="000000"/>
          <w:lang w:val="en-US"/>
        </w:rPr>
        <w:t>k</w:t>
      </w:r>
      <w:r w:rsidRPr="00CC69F3">
        <w:rPr>
          <w:i/>
          <w:iCs/>
          <w:color w:val="000000"/>
        </w:rPr>
        <w:t xml:space="preserve">х + 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Cs/>
          <w:color w:val="000000"/>
        </w:rPr>
        <w:t>.</w:t>
      </w:r>
    </w:p>
    <w:p w:rsidR="00984195" w:rsidRPr="00CC69F3" w:rsidRDefault="00984195" w:rsidP="00E9289A">
      <w:pPr>
        <w:shd w:val="clear" w:color="auto" w:fill="FFFFFF"/>
        <w:ind w:firstLine="341"/>
        <w:jc w:val="both"/>
        <w:rPr>
          <w:color w:val="000000"/>
        </w:rPr>
      </w:pPr>
      <w:r w:rsidRPr="00CC69F3">
        <w:rPr>
          <w:color w:val="000000"/>
        </w:rPr>
        <w:t>Формирование всех функциональных понятий и выработка соответствующих навыков, а также изучение конкретных функ</w:t>
      </w:r>
      <w:r w:rsidRPr="00CC69F3">
        <w:rPr>
          <w:color w:val="000000"/>
        </w:rPr>
        <w:softHyphen/>
        <w:t>ций сопровождаются рассмотрением примеров реальных зависи</w:t>
      </w:r>
      <w:r w:rsidRPr="00CC69F3">
        <w:rPr>
          <w:color w:val="000000"/>
        </w:rPr>
        <w:softHyphen/>
        <w:t>мостей между величинами, что способствует усилению приклад</w:t>
      </w:r>
      <w:r w:rsidRPr="00CC69F3">
        <w:rPr>
          <w:color w:val="000000"/>
        </w:rPr>
        <w:softHyphen/>
        <w:t>ной направленности курса алгебры.</w:t>
      </w:r>
    </w:p>
    <w:p w:rsidR="00984195" w:rsidRPr="00CC69F3" w:rsidRDefault="00984195" w:rsidP="00E9289A">
      <w:pPr>
        <w:ind w:right="-180" w:firstLine="720"/>
        <w:jc w:val="both"/>
        <w:rPr>
          <w:i/>
        </w:rPr>
      </w:pPr>
      <w:r w:rsidRPr="00CC69F3">
        <w:rPr>
          <w:i/>
        </w:rPr>
        <w:lastRenderedPageBreak/>
        <w:t>Контрольных работ: 1</w:t>
      </w:r>
    </w:p>
    <w:p w:rsidR="00984195" w:rsidRPr="00CC69F3" w:rsidRDefault="00984195" w:rsidP="00E9289A">
      <w:pPr>
        <w:shd w:val="clear" w:color="auto" w:fill="FFFFFF"/>
        <w:tabs>
          <w:tab w:val="left" w:pos="658"/>
        </w:tabs>
        <w:jc w:val="center"/>
        <w:rPr>
          <w:b/>
        </w:rPr>
      </w:pPr>
      <w:r w:rsidRPr="00CC69F3">
        <w:rPr>
          <w:b/>
          <w:bCs/>
          <w:color w:val="000000"/>
        </w:rPr>
        <w:t>6.</w:t>
      </w:r>
      <w:r w:rsidRPr="00CC69F3">
        <w:rPr>
          <w:b/>
          <w:bCs/>
          <w:color w:val="000000"/>
        </w:rPr>
        <w:tab/>
        <w:t>Системы линейных уравнений</w:t>
      </w:r>
      <w:r w:rsidR="00A66DF5" w:rsidRPr="00CC69F3">
        <w:rPr>
          <w:b/>
          <w:bCs/>
          <w:color w:val="000000"/>
        </w:rPr>
        <w:t>.</w:t>
      </w:r>
    </w:p>
    <w:p w:rsidR="00984195" w:rsidRPr="00CC69F3" w:rsidRDefault="00984195" w:rsidP="00E9289A">
      <w:pPr>
        <w:shd w:val="clear" w:color="auto" w:fill="FFFFFF"/>
        <w:ind w:firstLine="341"/>
        <w:jc w:val="both"/>
      </w:pPr>
      <w:r w:rsidRPr="00CC69F3">
        <w:rPr>
          <w:color w:val="000000"/>
        </w:rPr>
        <w:t>Система уравнений. Решение системы двух линейных урав</w:t>
      </w:r>
      <w:r w:rsidRPr="00CC69F3">
        <w:rPr>
          <w:color w:val="000000"/>
        </w:rPr>
        <w:softHyphen/>
        <w:t>нений с двумя переменными и его геометрическая интерпрета</w:t>
      </w:r>
      <w:r w:rsidRPr="00CC69F3">
        <w:rPr>
          <w:color w:val="000000"/>
        </w:rPr>
        <w:softHyphen/>
        <w:t>ция. Решение текстовых задач методом составления систем урав</w:t>
      </w:r>
      <w:r w:rsidRPr="00CC69F3">
        <w:rPr>
          <w:color w:val="000000"/>
        </w:rPr>
        <w:softHyphen/>
        <w:t>нений.</w:t>
      </w:r>
    </w:p>
    <w:p w:rsidR="00984195" w:rsidRPr="00CC69F3" w:rsidRDefault="00984195" w:rsidP="00E9289A">
      <w:pPr>
        <w:shd w:val="clear" w:color="auto" w:fill="FFFFFF"/>
        <w:ind w:firstLine="346"/>
        <w:jc w:val="both"/>
      </w:pPr>
      <w:r w:rsidRPr="00CC69F3">
        <w:rPr>
          <w:i/>
          <w:color w:val="000000"/>
        </w:rPr>
        <w:t>Основная цель</w:t>
      </w:r>
      <w:r w:rsidRPr="00CC69F3">
        <w:rPr>
          <w:color w:val="000000"/>
        </w:rPr>
        <w:t xml:space="preserve"> — ознакомить учащихся со способом ре</w:t>
      </w:r>
      <w:r w:rsidRPr="00CC69F3">
        <w:rPr>
          <w:color w:val="000000"/>
        </w:rPr>
        <w:softHyphen/>
        <w:t>шения систем линейных уравнений с двумя переменными, выра</w:t>
      </w:r>
      <w:r w:rsidRPr="00CC69F3">
        <w:rPr>
          <w:color w:val="000000"/>
        </w:rPr>
        <w:softHyphen/>
        <w:t>ботать умение решать системы уравнений и применять их при решении текстовых задач.</w:t>
      </w:r>
    </w:p>
    <w:p w:rsidR="00984195" w:rsidRPr="00CC69F3" w:rsidRDefault="00984195" w:rsidP="00E9289A">
      <w:pPr>
        <w:shd w:val="clear" w:color="auto" w:fill="FFFFFF"/>
        <w:ind w:firstLine="331"/>
        <w:jc w:val="both"/>
      </w:pPr>
      <w:r w:rsidRPr="00CC69F3">
        <w:rPr>
          <w:color w:val="000000"/>
        </w:rPr>
        <w:t>Изучение систем уравнений распределяется между курсами 7 и 9 классов. В 7 классе вводится понятие системы и рассматри</w:t>
      </w:r>
      <w:r w:rsidRPr="00CC69F3">
        <w:rPr>
          <w:color w:val="000000"/>
        </w:rPr>
        <w:softHyphen/>
        <w:t>ваются системы линейных уравнений.</w:t>
      </w:r>
    </w:p>
    <w:p w:rsidR="00984195" w:rsidRPr="00CC69F3" w:rsidRDefault="00984195" w:rsidP="00E9289A">
      <w:pPr>
        <w:shd w:val="clear" w:color="auto" w:fill="FFFFFF"/>
        <w:ind w:firstLine="336"/>
        <w:jc w:val="both"/>
      </w:pPr>
      <w:r w:rsidRPr="00CC69F3">
        <w:rPr>
          <w:color w:val="000000"/>
        </w:rPr>
        <w:t>Изложение начинается с введения понятия «линейное уравне</w:t>
      </w:r>
      <w:r w:rsidRPr="00CC69F3">
        <w:rPr>
          <w:color w:val="000000"/>
        </w:rPr>
        <w:softHyphen/>
        <w:t>ние с двумя переменными». В систему упражнений включаются несложные задания на решение линейных уравнений с двумя пе</w:t>
      </w:r>
      <w:r w:rsidRPr="00CC69F3">
        <w:rPr>
          <w:color w:val="000000"/>
        </w:rPr>
        <w:softHyphen/>
        <w:t>ременными в целых числах.</w:t>
      </w:r>
    </w:p>
    <w:p w:rsidR="00984195" w:rsidRPr="00CC69F3" w:rsidRDefault="00984195" w:rsidP="00E9289A">
      <w:pPr>
        <w:shd w:val="clear" w:color="auto" w:fill="FFFFFF"/>
        <w:ind w:firstLine="341"/>
        <w:jc w:val="both"/>
      </w:pPr>
      <w:r w:rsidRPr="00CC69F3">
        <w:rPr>
          <w:color w:val="000000"/>
        </w:rPr>
        <w:t xml:space="preserve">Формируется умение строить график </w:t>
      </w:r>
      <w:r w:rsidR="00F40F15" w:rsidRPr="00CC69F3">
        <w:rPr>
          <w:color w:val="000000"/>
        </w:rPr>
        <w:t>уравнения,</w:t>
      </w:r>
      <w:r w:rsidRPr="00CC69F3">
        <w:rPr>
          <w:color w:val="000000"/>
        </w:rPr>
        <w:t xml:space="preserve"> </w:t>
      </w:r>
      <w:r w:rsidRPr="00CC69F3">
        <w:rPr>
          <w:i/>
          <w:iCs/>
          <w:color w:val="000000"/>
        </w:rPr>
        <w:t xml:space="preserve">а + 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</w:rPr>
        <w:t xml:space="preserve">у </w:t>
      </w:r>
      <w:r w:rsidRPr="00CC69F3">
        <w:rPr>
          <w:i/>
          <w:color w:val="000000"/>
        </w:rPr>
        <w:t xml:space="preserve">= </w:t>
      </w:r>
      <w:r w:rsidRPr="00CC69F3">
        <w:rPr>
          <w:i/>
          <w:iCs/>
          <w:color w:val="000000"/>
        </w:rPr>
        <w:t>с</w:t>
      </w:r>
      <w:r w:rsidRPr="00CC69F3">
        <w:rPr>
          <w:iCs/>
          <w:color w:val="000000"/>
        </w:rPr>
        <w:t xml:space="preserve">, </w:t>
      </w:r>
      <w:r w:rsidR="00F40F15" w:rsidRPr="00CC69F3">
        <w:rPr>
          <w:color w:val="000000"/>
        </w:rPr>
        <w:t>где,</w:t>
      </w:r>
      <w:r w:rsidRPr="00CC69F3">
        <w:rPr>
          <w:color w:val="000000"/>
        </w:rPr>
        <w:t xml:space="preserve"> </w:t>
      </w:r>
      <w:r w:rsidRPr="00CC69F3">
        <w:rPr>
          <w:i/>
          <w:color w:val="000000"/>
        </w:rPr>
        <w:t>а</w:t>
      </w:r>
      <w:r w:rsidRPr="00CC69F3">
        <w:rPr>
          <w:color w:val="000000"/>
        </w:rPr>
        <w:t xml:space="preserve"> ≠ 0 или 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</w:rPr>
        <w:t xml:space="preserve"> </w:t>
      </w:r>
      <w:r w:rsidRPr="00CC69F3">
        <w:rPr>
          <w:iCs/>
          <w:color w:val="000000"/>
        </w:rPr>
        <w:t xml:space="preserve">≠ </w:t>
      </w:r>
      <w:r w:rsidRPr="00CC69F3">
        <w:rPr>
          <w:color w:val="000000"/>
        </w:rPr>
        <w:t xml:space="preserve">0, при различных </w:t>
      </w:r>
      <w:r w:rsidR="00F40F15" w:rsidRPr="00CC69F3">
        <w:rPr>
          <w:color w:val="000000"/>
        </w:rPr>
        <w:t>значениях,</w:t>
      </w:r>
      <w:r w:rsidRPr="00CC69F3">
        <w:rPr>
          <w:color w:val="000000"/>
        </w:rPr>
        <w:t xml:space="preserve"> </w:t>
      </w:r>
      <w:r w:rsidRPr="00CC69F3">
        <w:rPr>
          <w:i/>
          <w:color w:val="000000"/>
        </w:rPr>
        <w:t xml:space="preserve">а, </w:t>
      </w:r>
      <w:r w:rsidRPr="00CC69F3">
        <w:rPr>
          <w:i/>
          <w:iCs/>
          <w:color w:val="000000"/>
          <w:lang w:val="en-US"/>
        </w:rPr>
        <w:t>b</w:t>
      </w:r>
      <w:r w:rsidRPr="00CC69F3">
        <w:rPr>
          <w:i/>
          <w:iCs/>
          <w:color w:val="000000"/>
        </w:rPr>
        <w:t>, с</w:t>
      </w:r>
      <w:r w:rsidRPr="00CC69F3">
        <w:rPr>
          <w:iCs/>
          <w:color w:val="000000"/>
        </w:rPr>
        <w:t xml:space="preserve">. </w:t>
      </w:r>
      <w:r w:rsidRPr="00CC69F3">
        <w:rPr>
          <w:color w:val="000000"/>
        </w:rPr>
        <w:t>Введение гра</w:t>
      </w:r>
      <w:r w:rsidRPr="00CC69F3">
        <w:rPr>
          <w:color w:val="000000"/>
        </w:rPr>
        <w:softHyphen/>
        <w:t>фических образов дает возможность наглядно исследовать вопрос о числе решений системы двух линейных уравнений с двумя пе</w:t>
      </w:r>
      <w:r w:rsidRPr="00CC69F3">
        <w:rPr>
          <w:color w:val="000000"/>
        </w:rPr>
        <w:softHyphen/>
        <w:t>ременными.</w:t>
      </w:r>
    </w:p>
    <w:p w:rsidR="00984195" w:rsidRPr="00CC69F3" w:rsidRDefault="00984195" w:rsidP="00E9289A">
      <w:pPr>
        <w:shd w:val="clear" w:color="auto" w:fill="FFFFFF"/>
        <w:ind w:firstLine="346"/>
        <w:jc w:val="both"/>
        <w:rPr>
          <w:color w:val="000000"/>
        </w:rPr>
      </w:pPr>
      <w:r w:rsidRPr="00CC69F3">
        <w:rPr>
          <w:color w:val="000000"/>
        </w:rPr>
        <w:t>Основное место в данной теме занимает изучение алгоритмов решения систем двух линейных уравнений с двумя переменными способом подстановки и способом сложения. Введение систем позволяет значительно расширить круг текстовых задач, решаемых с помощью аппарата алгебры. Применение систем упрощает про</w:t>
      </w:r>
      <w:r w:rsidRPr="00CC69F3">
        <w:rPr>
          <w:color w:val="000000"/>
        </w:rPr>
        <w:softHyphen/>
        <w:t>цесс перевода данных задачи с обычного языка на язык уравнений.</w:t>
      </w:r>
    </w:p>
    <w:p w:rsidR="00984195" w:rsidRPr="00CC69F3" w:rsidRDefault="00984195" w:rsidP="00E9289A">
      <w:pPr>
        <w:ind w:right="-180" w:firstLine="720"/>
        <w:jc w:val="both"/>
        <w:rPr>
          <w:i/>
        </w:rPr>
      </w:pPr>
      <w:r w:rsidRPr="00CC69F3">
        <w:rPr>
          <w:i/>
        </w:rPr>
        <w:t>Контрольных работ: 1</w:t>
      </w:r>
    </w:p>
    <w:p w:rsidR="00984195" w:rsidRPr="00CC69F3" w:rsidRDefault="00984195" w:rsidP="00E9289A">
      <w:pPr>
        <w:shd w:val="clear" w:color="auto" w:fill="FFFFFF"/>
        <w:ind w:firstLine="360"/>
        <w:jc w:val="center"/>
        <w:rPr>
          <w:b/>
          <w:bCs/>
          <w:color w:val="000000"/>
        </w:rPr>
      </w:pPr>
      <w:r w:rsidRPr="00CC69F3">
        <w:rPr>
          <w:b/>
          <w:bCs/>
          <w:color w:val="000000"/>
        </w:rPr>
        <w:t>7.</w:t>
      </w:r>
      <w:r w:rsidRPr="00CC69F3">
        <w:rPr>
          <w:b/>
          <w:bCs/>
          <w:color w:val="000000"/>
        </w:rPr>
        <w:tab/>
        <w:t>Повторение</w:t>
      </w:r>
      <w:r w:rsidR="00A66DF5" w:rsidRPr="00CC69F3">
        <w:rPr>
          <w:b/>
          <w:bCs/>
          <w:color w:val="000000"/>
        </w:rPr>
        <w:t>.</w:t>
      </w:r>
    </w:p>
    <w:p w:rsidR="00984195" w:rsidRPr="00CC69F3" w:rsidRDefault="00984195" w:rsidP="00E9289A">
      <w:pPr>
        <w:pStyle w:val="a4"/>
        <w:ind w:firstLine="1080"/>
        <w:rPr>
          <w:sz w:val="24"/>
          <w:szCs w:val="24"/>
        </w:rPr>
      </w:pPr>
      <w:r w:rsidRPr="00CC69F3">
        <w:rPr>
          <w:i/>
          <w:sz w:val="24"/>
          <w:szCs w:val="24"/>
        </w:rPr>
        <w:t xml:space="preserve">Основная цель. </w:t>
      </w:r>
      <w:r w:rsidRPr="00CC69F3">
        <w:rPr>
          <w:sz w:val="24"/>
          <w:szCs w:val="24"/>
        </w:rPr>
        <w:t>Повторить, закрепить и обобщить основные ЗУН, полученные в 7 классе.</w:t>
      </w:r>
    </w:p>
    <w:p w:rsidR="00984195" w:rsidRPr="00CC69F3" w:rsidRDefault="00984195" w:rsidP="00E9289A">
      <w:pPr>
        <w:ind w:right="-180" w:firstLine="720"/>
        <w:jc w:val="both"/>
        <w:rPr>
          <w:i/>
        </w:rPr>
      </w:pPr>
      <w:r w:rsidRPr="00CC69F3">
        <w:rPr>
          <w:i/>
        </w:rPr>
        <w:t>Контрольных работ: 1</w:t>
      </w:r>
    </w:p>
    <w:p w:rsidR="00E9289A" w:rsidRPr="00CC69F3" w:rsidRDefault="00E9289A" w:rsidP="00E9289A">
      <w:pPr>
        <w:ind w:right="-180" w:firstLine="720"/>
        <w:jc w:val="both"/>
        <w:rPr>
          <w:i/>
        </w:rPr>
      </w:pPr>
    </w:p>
    <w:p w:rsidR="00A66DF5" w:rsidRPr="00CC69F3" w:rsidRDefault="00A66DF5" w:rsidP="00E9289A">
      <w:pPr>
        <w:pStyle w:val="ad"/>
        <w:widowControl w:val="0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C69F3">
        <w:rPr>
          <w:rFonts w:ascii="Times New Roman" w:hAnsi="Times New Roman" w:cs="Times New Roman"/>
          <w:b/>
          <w:bCs/>
          <w:sz w:val="24"/>
          <w:szCs w:val="24"/>
        </w:rPr>
        <w:t>8 класс:</w:t>
      </w:r>
    </w:p>
    <w:p w:rsidR="00A66DF5" w:rsidRPr="00CC69F3" w:rsidRDefault="00A66DF5" w:rsidP="00E9289A">
      <w:pPr>
        <w:pStyle w:val="ab"/>
        <w:jc w:val="center"/>
      </w:pPr>
      <w:r w:rsidRPr="00CC69F3">
        <w:rPr>
          <w:b/>
          <w:bCs/>
          <w:color w:val="000000"/>
        </w:rPr>
        <w:t>1.   Рациональные дроби.</w:t>
      </w:r>
    </w:p>
    <w:p w:rsidR="00A66DF5" w:rsidRPr="00CC69F3" w:rsidRDefault="00F40F15" w:rsidP="00E9289A">
      <w:pPr>
        <w:pStyle w:val="ab"/>
        <w:jc w:val="both"/>
      </w:pPr>
      <w:r w:rsidRPr="00CC69F3">
        <w:rPr>
          <w:color w:val="000000"/>
        </w:rPr>
        <w:t>Рациональная дробь. Основное свойство дроби, сокращение</w:t>
      </w:r>
      <w:r w:rsidR="00A66DF5" w:rsidRPr="00CC69F3">
        <w:rPr>
          <w:color w:val="000000"/>
        </w:rPr>
        <w:t xml:space="preserve"> дробей. Т</w:t>
      </w:r>
      <w:r w:rsidRPr="00CC69F3">
        <w:rPr>
          <w:color w:val="000000"/>
        </w:rPr>
        <w:t>ождественные   преобразования рациональных</w:t>
      </w:r>
      <w:r w:rsidR="00A66DF5" w:rsidRPr="00CC69F3">
        <w:rPr>
          <w:color w:val="000000"/>
        </w:rPr>
        <w:t xml:space="preserve">   выражений.</w:t>
      </w:r>
      <w:r w:rsidR="00A66DF5" w:rsidRPr="00CC69F3">
        <w:t xml:space="preserve"> </w:t>
      </w:r>
      <w:r w:rsidR="00A66DF5" w:rsidRPr="00CC69F3">
        <w:rPr>
          <w:color w:val="000000"/>
        </w:rPr>
        <w:t xml:space="preserve">Функция </w:t>
      </w:r>
      <w:r w:rsidR="00A66DF5" w:rsidRPr="00CC69F3">
        <w:rPr>
          <w:color w:val="000000"/>
          <w:position w:val="-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0.75pt" o:ole="">
            <v:imagedata r:id="rId16" o:title=""/>
          </v:shape>
          <o:OLEObject Type="Embed" ProgID="Equation.3" ShapeID="_x0000_i1025" DrawAspect="Content" ObjectID="_1610109770" r:id="rId17"/>
        </w:object>
      </w:r>
      <w:r w:rsidR="00A66DF5" w:rsidRPr="00CC69F3">
        <w:rPr>
          <w:color w:val="000000"/>
        </w:rPr>
        <w:t xml:space="preserve"> и ее график.</w:t>
      </w:r>
    </w:p>
    <w:p w:rsidR="00A66DF5" w:rsidRPr="00CC69F3" w:rsidRDefault="00A66DF5" w:rsidP="00E9289A">
      <w:pPr>
        <w:pStyle w:val="ab"/>
        <w:jc w:val="both"/>
      </w:pPr>
      <w:r w:rsidRPr="00CC69F3">
        <w:rPr>
          <w:i/>
          <w:color w:val="000000"/>
        </w:rPr>
        <w:t>Основная цель</w:t>
      </w:r>
      <w:r w:rsidRPr="00CC69F3">
        <w:rPr>
          <w:color w:val="000000"/>
        </w:rPr>
        <w:t xml:space="preserve"> — выработать умение выполнять тождественные преобразования рациональных выражений.</w:t>
      </w:r>
      <w:r w:rsidRPr="00CC69F3">
        <w:rPr>
          <w:color w:val="000000"/>
        </w:rPr>
        <w:tab/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>Так как действия с рациональными дробями существенным образом опираются на действия с многочленами, то в начале темы необходимо повторить с учащимися преобразования целых выражений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 xml:space="preserve">Главное место в данной теме занимают алгоритмы действий дробями. Учащиеся должны понимать, что сумму, разность, произведение и частное дробей всегда можно представить в виде дроби. Приобретаемые в данной теме умения выполнять сложение, вычитание, умножение и деление дробей являются опорными преобразованиях дробных выражений. Поэтому им следует уделить особое внимание. Нецелесообразно переходить к комбинированным заданиям на все действия с дробями прежде, чем буду усвоены основные алгоритмы. Задания на все действия с дробями не должны быть излишне громоздкими и </w:t>
      </w:r>
      <w:r w:rsidR="00F40F15" w:rsidRPr="00CC69F3">
        <w:rPr>
          <w:color w:val="000000"/>
        </w:rPr>
        <w:t>трудоемкими. При</w:t>
      </w:r>
      <w:r w:rsidRPr="00CC69F3">
        <w:rPr>
          <w:color w:val="000000"/>
        </w:rPr>
        <w:t xml:space="preserve"> нахождении значений дробей даются задания на вычисления с помощью калькулятора. В данной теме расширяются сведения </w:t>
      </w:r>
      <w:r w:rsidR="00CC69F3" w:rsidRPr="00CC69F3">
        <w:rPr>
          <w:color w:val="000000"/>
        </w:rPr>
        <w:t>о статистических</w:t>
      </w:r>
      <w:r w:rsidRPr="00CC69F3">
        <w:rPr>
          <w:color w:val="000000"/>
        </w:rPr>
        <w:t xml:space="preserve">   характеристиках.   Вводится   понятие среднего гармонического ряда положительных чисел.</w:t>
      </w:r>
      <w:r w:rsidRPr="00CC69F3">
        <w:t xml:space="preserve"> </w:t>
      </w:r>
      <w:r w:rsidRPr="00CC69F3">
        <w:rPr>
          <w:color w:val="000000"/>
        </w:rPr>
        <w:t>Изучение темы завершается рассмотрением свойств графика</w:t>
      </w:r>
      <w:r w:rsidRPr="00CC69F3">
        <w:t xml:space="preserve"> </w:t>
      </w:r>
      <w:r w:rsidRPr="00CC69F3">
        <w:rPr>
          <w:color w:val="000000"/>
        </w:rPr>
        <w:t xml:space="preserve">функции </w:t>
      </w:r>
      <w:r w:rsidRPr="00CC69F3">
        <w:rPr>
          <w:color w:val="000000"/>
          <w:position w:val="-24"/>
        </w:rPr>
        <w:object w:dxaOrig="639" w:dyaOrig="620">
          <v:shape id="_x0000_i1026" type="#_x0000_t75" style="width:32.25pt;height:30.75pt" o:ole="">
            <v:imagedata r:id="rId18" o:title=""/>
          </v:shape>
          <o:OLEObject Type="Embed" ProgID="Equation.3" ShapeID="_x0000_i1026" DrawAspect="Content" ObjectID="_1610109771" r:id="rId19"/>
        </w:object>
      </w:r>
      <w:r w:rsidRPr="00CC69F3">
        <w:rPr>
          <w:color w:val="000000"/>
        </w:rPr>
        <w:t>.</w:t>
      </w:r>
    </w:p>
    <w:p w:rsidR="00A66DF5" w:rsidRPr="00CC69F3" w:rsidRDefault="00A66DF5" w:rsidP="00E9289A">
      <w:pPr>
        <w:pStyle w:val="ab"/>
        <w:jc w:val="both"/>
        <w:rPr>
          <w:b/>
          <w:color w:val="000000"/>
        </w:rPr>
      </w:pPr>
      <w:r w:rsidRPr="00CC69F3">
        <w:rPr>
          <w:i/>
        </w:rPr>
        <w:lastRenderedPageBreak/>
        <w:t>Контрольных работ: 2</w:t>
      </w:r>
    </w:p>
    <w:p w:rsidR="00A66DF5" w:rsidRPr="00CC69F3" w:rsidRDefault="00A66DF5" w:rsidP="00E9289A">
      <w:pPr>
        <w:pStyle w:val="ab"/>
        <w:jc w:val="center"/>
        <w:rPr>
          <w:color w:val="000000"/>
        </w:rPr>
      </w:pPr>
      <w:r w:rsidRPr="00CC69F3">
        <w:rPr>
          <w:b/>
          <w:color w:val="000000"/>
        </w:rPr>
        <w:t>2. Степень с целым показателем. Элементы статистики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>Степень с целым показателем и ее свойства. Стандартный вид числа. Начальные сведения об организации статистических исследований.</w:t>
      </w:r>
    </w:p>
    <w:p w:rsidR="00A66DF5" w:rsidRPr="00CC69F3" w:rsidRDefault="00A66DF5" w:rsidP="00E9289A">
      <w:pPr>
        <w:pStyle w:val="ab"/>
        <w:jc w:val="both"/>
      </w:pPr>
      <w:r w:rsidRPr="00CC69F3">
        <w:rPr>
          <w:i/>
          <w:color w:val="000000"/>
        </w:rPr>
        <w:t>Основная цель</w:t>
      </w:r>
      <w:r w:rsidRPr="00CC69F3">
        <w:rPr>
          <w:color w:val="000000"/>
        </w:rPr>
        <w:t xml:space="preserve"> — выработать умение применять свойств, степени с целым показателем в вычислениях и преобразованиях сформировать начальные представления о сборе и группировке статистических данных, их наглядной интерпретации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>В этой теме формулируются свойства степени с целым показателем. Метод доказательства этих свойств показывается на примере умножения степеней с одинаковыми основаниями. Дается понятие о записи числа в стандартном виде. Приводятся примеры использования такой записи в физике, технике и других об</w:t>
      </w:r>
      <w:r w:rsidRPr="00CC69F3">
        <w:rPr>
          <w:color w:val="000000"/>
        </w:rPr>
        <w:softHyphen/>
        <w:t>ластях знаний.</w:t>
      </w:r>
    </w:p>
    <w:p w:rsidR="00A66DF5" w:rsidRPr="00CC69F3" w:rsidRDefault="00A66DF5" w:rsidP="00E9289A">
      <w:pPr>
        <w:pStyle w:val="ab"/>
        <w:jc w:val="both"/>
        <w:rPr>
          <w:color w:val="000000"/>
        </w:rPr>
      </w:pPr>
      <w:r w:rsidRPr="00CC69F3">
        <w:rPr>
          <w:color w:val="000000"/>
        </w:rPr>
        <w:t>Учащиеся получают начальные представления об организа</w:t>
      </w:r>
      <w:r w:rsidRPr="00CC69F3">
        <w:rPr>
          <w:color w:val="000000"/>
        </w:rPr>
        <w:softHyphen/>
        <w:t>ции статистических исследований. Они знакомятся с понятиями генеральной и выборочной совокупности. Приводятся примеры представления статистических данных в виде таблиц частот и относительных частот. Учащимся предлагаются задания на нахож</w:t>
      </w:r>
      <w:r w:rsidRPr="00CC69F3">
        <w:rPr>
          <w:color w:val="000000"/>
        </w:rPr>
        <w:softHyphen/>
        <w:t>дение по таблице частот таких статистических характеристик, как среднее арифметическое, мода, размах. Рассматривается вопрос о наглядной интерпретации статистической информа</w:t>
      </w:r>
      <w:r w:rsidRPr="00CC69F3">
        <w:rPr>
          <w:color w:val="000000"/>
        </w:rPr>
        <w:softHyphen/>
        <w:t>ции. Известные учащимся способы наглядного представления статистических данных с помощью столбчатых и круговых диа</w:t>
      </w:r>
      <w:r w:rsidRPr="00CC69F3">
        <w:rPr>
          <w:color w:val="000000"/>
        </w:rPr>
        <w:softHyphen/>
        <w:t>грамм расширяются за счет введения таких понятий, как поли</w:t>
      </w:r>
      <w:r w:rsidRPr="00CC69F3">
        <w:rPr>
          <w:color w:val="000000"/>
        </w:rPr>
        <w:softHyphen/>
        <w:t xml:space="preserve">гон и гистограмма. </w:t>
      </w:r>
    </w:p>
    <w:p w:rsidR="00A66DF5" w:rsidRPr="00CC69F3" w:rsidRDefault="00A66DF5" w:rsidP="00E9289A">
      <w:pPr>
        <w:pStyle w:val="ab"/>
        <w:jc w:val="both"/>
        <w:rPr>
          <w:i/>
        </w:rPr>
      </w:pPr>
      <w:r w:rsidRPr="00CC69F3">
        <w:rPr>
          <w:i/>
        </w:rPr>
        <w:t>Контрольных работ: 1</w:t>
      </w:r>
    </w:p>
    <w:p w:rsidR="00A66DF5" w:rsidRPr="00CC69F3" w:rsidRDefault="00A66DF5" w:rsidP="00E9289A">
      <w:pPr>
        <w:pStyle w:val="ab"/>
        <w:jc w:val="center"/>
      </w:pPr>
      <w:r w:rsidRPr="00CC69F3">
        <w:rPr>
          <w:b/>
          <w:bCs/>
          <w:iCs/>
          <w:color w:val="000000"/>
        </w:rPr>
        <w:t xml:space="preserve">3.   </w:t>
      </w:r>
      <w:r w:rsidRPr="00CC69F3">
        <w:rPr>
          <w:b/>
          <w:bCs/>
          <w:color w:val="000000"/>
        </w:rPr>
        <w:t>Квадратные корни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 xml:space="preserve">Понятие об иррациональных числах. Общие сведения о действительных числах. Квадратный корень. Понятие о нахождении приближенного значения квадратного корня. Свойства квадратных корней. Преобразования выражений, содержащих квадратные корни. Функция </w:t>
      </w:r>
      <w:r w:rsidRPr="00CC69F3">
        <w:rPr>
          <w:color w:val="000000"/>
          <w:position w:val="-10"/>
        </w:rPr>
        <w:object w:dxaOrig="780" w:dyaOrig="380">
          <v:shape id="_x0000_i1027" type="#_x0000_t75" style="width:39.75pt;height:18.75pt" o:ole="">
            <v:imagedata r:id="rId20" o:title=""/>
          </v:shape>
          <o:OLEObject Type="Embed" ProgID="Equation.3" ShapeID="_x0000_i1027" DrawAspect="Content" ObjectID="_1610109772" r:id="rId21"/>
        </w:object>
      </w:r>
      <w:r w:rsidRPr="00CC69F3">
        <w:rPr>
          <w:iCs/>
          <w:color w:val="000000"/>
        </w:rPr>
        <w:t xml:space="preserve">, </w:t>
      </w:r>
      <w:r w:rsidRPr="00CC69F3">
        <w:rPr>
          <w:color w:val="000000"/>
        </w:rPr>
        <w:t>ее свойства и график.</w:t>
      </w:r>
    </w:p>
    <w:p w:rsidR="00A66DF5" w:rsidRPr="00CC69F3" w:rsidRDefault="00A66DF5" w:rsidP="00E9289A">
      <w:pPr>
        <w:pStyle w:val="ab"/>
        <w:jc w:val="both"/>
      </w:pPr>
      <w:r w:rsidRPr="00CC69F3">
        <w:rPr>
          <w:i/>
          <w:color w:val="000000"/>
        </w:rPr>
        <w:t>Основная цель</w:t>
      </w:r>
      <w:r w:rsidRPr="00CC69F3">
        <w:rPr>
          <w:color w:val="000000"/>
        </w:rPr>
        <w:t xml:space="preserve"> — систематизировать сведения о рациональных числах и дать представление об иррациональных числах, расширив тем самым понятие о числе; выработать умение выполнять преобразования выражений, содержащих квадратные корни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>В данной теме учащиеся получают начальное представление о понятии действительного числа. С этой целью обобщаются известные учащимся сведения о рациональных числах. Для введения понятия иррационального числа используется интуитивно представление о том, что каждый отрезок имеет длину и потому каждой точке координатной прямой соответствует некоторое число. Показывается, что существуют точки, не имеющие рацио</w:t>
      </w:r>
      <w:r w:rsidRPr="00CC69F3">
        <w:rPr>
          <w:color w:val="000000"/>
        </w:rPr>
        <w:softHyphen/>
        <w:t>нальных абсцисс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>При введении понятия корня полезно ознакомить учащихся с нахождением корней с помощью калькулятора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>Основное внимание уделяется понятию арифметического квадратного корня и свойствам арифметических квадратных кор</w:t>
      </w:r>
      <w:r w:rsidRPr="00CC69F3">
        <w:rPr>
          <w:color w:val="000000"/>
        </w:rPr>
        <w:softHyphen/>
        <w:t xml:space="preserve">ней. Доказываются теоремы о корне из произведения и дроби, а также тождество </w:t>
      </w:r>
      <w:r w:rsidRPr="00CC69F3">
        <w:rPr>
          <w:color w:val="000000"/>
          <w:position w:val="-14"/>
        </w:rPr>
        <w:object w:dxaOrig="960" w:dyaOrig="460">
          <v:shape id="_x0000_i1028" type="#_x0000_t75" style="width:48pt;height:23.25pt" o:ole="">
            <v:imagedata r:id="rId22" o:title=""/>
          </v:shape>
          <o:OLEObject Type="Embed" ProgID="Equation.3" ShapeID="_x0000_i1028" DrawAspect="Content" ObjectID="_1610109773" r:id="rId23"/>
        </w:object>
      </w:r>
      <w:r w:rsidRPr="00CC69F3">
        <w:rPr>
          <w:iCs/>
          <w:color w:val="000000"/>
        </w:rPr>
        <w:t xml:space="preserve">, </w:t>
      </w:r>
      <w:r w:rsidRPr="00CC69F3">
        <w:rPr>
          <w:color w:val="000000"/>
        </w:rPr>
        <w:t>которые получают применение в преобразованиях выражений, содержащих квадратные корни. Спе</w:t>
      </w:r>
      <w:r w:rsidRPr="00CC69F3">
        <w:rPr>
          <w:color w:val="000000"/>
        </w:rPr>
        <w:softHyphen/>
        <w:t xml:space="preserve">циальное внимание уделяется освобождению от иррациональности в знаменателе дроби в выражениях вида </w:t>
      </w:r>
      <w:r w:rsidRPr="00CC69F3">
        <w:rPr>
          <w:color w:val="000000"/>
          <w:position w:val="-28"/>
        </w:rPr>
        <w:object w:dxaOrig="1380" w:dyaOrig="660">
          <v:shape id="_x0000_i1029" type="#_x0000_t75" style="width:69.75pt;height:33.75pt" o:ole="">
            <v:imagedata r:id="rId24" o:title=""/>
          </v:shape>
          <o:OLEObject Type="Embed" ProgID="Equation.3" ShapeID="_x0000_i1029" DrawAspect="Content" ObjectID="_1610109774" r:id="rId25"/>
        </w:object>
      </w:r>
      <w:r w:rsidRPr="00CC69F3">
        <w:rPr>
          <w:color w:val="000000"/>
        </w:rPr>
        <w:t>. Умение</w:t>
      </w:r>
      <w:r w:rsidRPr="00CC69F3">
        <w:t xml:space="preserve"> </w:t>
      </w:r>
      <w:r w:rsidRPr="00CC69F3">
        <w:rPr>
          <w:color w:val="000000"/>
        </w:rPr>
        <w:t>преобразовывать выражения, содержащие корни, часто использу</w:t>
      </w:r>
      <w:r w:rsidRPr="00CC69F3">
        <w:rPr>
          <w:color w:val="000000"/>
        </w:rPr>
        <w:softHyphen/>
        <w:t>ется как в самом курсе алгебры, так и в курсах геометрии, алгеб</w:t>
      </w:r>
      <w:r w:rsidRPr="00CC69F3">
        <w:rPr>
          <w:color w:val="000000"/>
        </w:rPr>
        <w:softHyphen/>
        <w:t>ры и начал анализа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>Продолжается работа по развитию функциональных представ</w:t>
      </w:r>
      <w:r w:rsidRPr="00CC69F3">
        <w:rPr>
          <w:color w:val="000000"/>
        </w:rPr>
        <w:softHyphen/>
        <w:t xml:space="preserve">лений учащихся. Рассматриваются функция </w:t>
      </w:r>
      <w:r w:rsidRPr="00CC69F3">
        <w:rPr>
          <w:color w:val="000000"/>
          <w:position w:val="-10"/>
        </w:rPr>
        <w:object w:dxaOrig="780" w:dyaOrig="380">
          <v:shape id="_x0000_i1030" type="#_x0000_t75" style="width:39.75pt;height:18.75pt" o:ole="">
            <v:imagedata r:id="rId26" o:title=""/>
          </v:shape>
          <o:OLEObject Type="Embed" ProgID="Equation.3" ShapeID="_x0000_i1030" DrawAspect="Content" ObjectID="_1610109775" r:id="rId27"/>
        </w:object>
      </w:r>
      <w:r w:rsidRPr="00CC69F3">
        <w:rPr>
          <w:color w:val="000000"/>
        </w:rPr>
        <w:t xml:space="preserve">, ее свойства и график. При изучении функции </w:t>
      </w:r>
      <w:r w:rsidRPr="00CC69F3">
        <w:rPr>
          <w:color w:val="000000"/>
          <w:position w:val="-10"/>
        </w:rPr>
        <w:object w:dxaOrig="780" w:dyaOrig="380">
          <v:shape id="_x0000_i1031" type="#_x0000_t75" style="width:39.75pt;height:18.75pt" o:ole="">
            <v:imagedata r:id="rId28" o:title=""/>
          </v:shape>
          <o:OLEObject Type="Embed" ProgID="Equation.3" ShapeID="_x0000_i1031" DrawAspect="Content" ObjectID="_1610109776" r:id="rId29"/>
        </w:object>
      </w:r>
      <w:r w:rsidRPr="00CC69F3">
        <w:rPr>
          <w:iCs/>
          <w:color w:val="000000"/>
        </w:rPr>
        <w:t xml:space="preserve"> </w:t>
      </w:r>
      <w:r w:rsidRPr="00CC69F3">
        <w:rPr>
          <w:color w:val="000000"/>
        </w:rPr>
        <w:t>показывается ее взаи</w:t>
      </w:r>
      <w:r w:rsidRPr="00CC69F3">
        <w:rPr>
          <w:color w:val="000000"/>
        </w:rPr>
        <w:softHyphen/>
        <w:t xml:space="preserve">мосвязь с функцией </w:t>
      </w:r>
      <w:r w:rsidRPr="00CC69F3">
        <w:rPr>
          <w:iCs/>
          <w:color w:val="000000"/>
        </w:rPr>
        <w:t>у = х</w:t>
      </w:r>
      <w:r w:rsidRPr="00CC69F3">
        <w:rPr>
          <w:iCs/>
          <w:color w:val="000000"/>
          <w:vertAlign w:val="superscript"/>
        </w:rPr>
        <w:t>2</w:t>
      </w:r>
      <w:r w:rsidRPr="00CC69F3">
        <w:rPr>
          <w:iCs/>
          <w:color w:val="000000"/>
        </w:rPr>
        <w:t xml:space="preserve">, </w:t>
      </w:r>
      <w:r w:rsidRPr="00CC69F3">
        <w:rPr>
          <w:color w:val="000000"/>
        </w:rPr>
        <w:t xml:space="preserve">где </w:t>
      </w:r>
      <w:r w:rsidRPr="00CC69F3">
        <w:rPr>
          <w:iCs/>
          <w:color w:val="000000"/>
        </w:rPr>
        <w:t xml:space="preserve">х </w:t>
      </w:r>
      <w:r w:rsidRPr="00CC69F3">
        <w:rPr>
          <w:color w:val="000000"/>
        </w:rPr>
        <w:t>≥ 0.</w:t>
      </w:r>
    </w:p>
    <w:p w:rsidR="00A66DF5" w:rsidRPr="00CC69F3" w:rsidRDefault="00A66DF5" w:rsidP="00E9289A">
      <w:pPr>
        <w:pStyle w:val="ab"/>
        <w:jc w:val="both"/>
        <w:rPr>
          <w:i/>
        </w:rPr>
      </w:pPr>
      <w:r w:rsidRPr="00CC69F3">
        <w:rPr>
          <w:i/>
        </w:rPr>
        <w:t>Контрольных работ: 1</w:t>
      </w:r>
    </w:p>
    <w:p w:rsidR="00A66DF5" w:rsidRPr="00CC69F3" w:rsidRDefault="00A66DF5" w:rsidP="00E9289A">
      <w:pPr>
        <w:pStyle w:val="ab"/>
        <w:jc w:val="center"/>
        <w:rPr>
          <w:b/>
        </w:rPr>
      </w:pPr>
      <w:r w:rsidRPr="00CC69F3">
        <w:rPr>
          <w:b/>
          <w:bCs/>
          <w:color w:val="000000"/>
        </w:rPr>
        <w:t>4.</w:t>
      </w:r>
      <w:r w:rsidRPr="00CC69F3">
        <w:rPr>
          <w:b/>
          <w:bCs/>
          <w:color w:val="000000"/>
        </w:rPr>
        <w:tab/>
        <w:t>Квадратные уравнения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lastRenderedPageBreak/>
        <w:t>Квадратное уравнение. Формула корней квадратного уравне</w:t>
      </w:r>
      <w:r w:rsidRPr="00CC69F3">
        <w:rPr>
          <w:color w:val="000000"/>
        </w:rPr>
        <w:softHyphen/>
        <w:t>ния. Решение рациональных уравнений. Решение задач, приво</w:t>
      </w:r>
      <w:r w:rsidRPr="00CC69F3">
        <w:rPr>
          <w:color w:val="000000"/>
        </w:rPr>
        <w:softHyphen/>
        <w:t>дящих к квадратным уравнениям и простейшим рациональным уравнениям.</w:t>
      </w:r>
    </w:p>
    <w:p w:rsidR="00A66DF5" w:rsidRPr="00CC69F3" w:rsidRDefault="00A66DF5" w:rsidP="00E9289A">
      <w:pPr>
        <w:pStyle w:val="ab"/>
        <w:jc w:val="both"/>
      </w:pPr>
      <w:r w:rsidRPr="00CC69F3">
        <w:rPr>
          <w:i/>
          <w:color w:val="000000"/>
        </w:rPr>
        <w:t>Основная цель</w:t>
      </w:r>
      <w:r w:rsidRPr="00CC69F3">
        <w:rPr>
          <w:color w:val="000000"/>
        </w:rPr>
        <w:t xml:space="preserve"> — выработать умения решать квадратные уравнения и простейшие рациональные уравнения и применять их к решению задач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>В начале темы приводятся примеры решения неполных квад</w:t>
      </w:r>
      <w:r w:rsidRPr="00CC69F3">
        <w:rPr>
          <w:color w:val="000000"/>
        </w:rPr>
        <w:softHyphen/>
        <w:t>ратных уравнений. Этот материал систематизируется. Рассматри</w:t>
      </w:r>
      <w:r w:rsidRPr="00CC69F3">
        <w:rPr>
          <w:color w:val="000000"/>
        </w:rPr>
        <w:softHyphen/>
        <w:t>ваются алгоритмы решения неполных квадратных уравнений различного вида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 xml:space="preserve">Основное внимание следует уделить решению уравнений вида </w:t>
      </w:r>
      <w:r w:rsidRPr="00CC69F3">
        <w:rPr>
          <w:iCs/>
          <w:color w:val="000000"/>
        </w:rPr>
        <w:t>ах</w:t>
      </w:r>
      <w:r w:rsidRPr="00CC69F3">
        <w:rPr>
          <w:iCs/>
          <w:color w:val="000000"/>
          <w:vertAlign w:val="superscript"/>
        </w:rPr>
        <w:t>2</w:t>
      </w:r>
      <w:r w:rsidRPr="00CC69F3">
        <w:rPr>
          <w:iCs/>
          <w:color w:val="000000"/>
        </w:rPr>
        <w:t xml:space="preserve"> </w:t>
      </w:r>
      <w:r w:rsidRPr="00CC69F3">
        <w:rPr>
          <w:color w:val="000000"/>
        </w:rPr>
        <w:t xml:space="preserve">+ </w:t>
      </w:r>
      <w:r w:rsidRPr="00CC69F3">
        <w:rPr>
          <w:iCs/>
          <w:color w:val="000000"/>
          <w:lang w:val="en-US"/>
        </w:rPr>
        <w:t>b</w:t>
      </w:r>
      <w:r w:rsidRPr="00CC69F3">
        <w:rPr>
          <w:iCs/>
          <w:color w:val="000000"/>
        </w:rPr>
        <w:t>х + с = 0</w:t>
      </w:r>
      <w:r w:rsidRPr="00CC69F3">
        <w:rPr>
          <w:color w:val="000000"/>
        </w:rPr>
        <w:t xml:space="preserve">, где </w:t>
      </w:r>
      <w:r w:rsidRPr="00CC69F3">
        <w:rPr>
          <w:iCs/>
          <w:color w:val="000000"/>
        </w:rPr>
        <w:t xml:space="preserve">а ≠ </w:t>
      </w:r>
      <w:r w:rsidRPr="00CC69F3">
        <w:rPr>
          <w:color w:val="000000"/>
        </w:rPr>
        <w:t>0, с использованием формулы корней. В данной теме учащиеся знакомятся с формулами Виета, выра</w:t>
      </w:r>
      <w:r w:rsidRPr="00CC69F3">
        <w:rPr>
          <w:color w:val="000000"/>
        </w:rPr>
        <w:softHyphen/>
        <w:t>жающими связь между корнями квадратного уравнения и его ко</w:t>
      </w:r>
      <w:r w:rsidRPr="00CC69F3">
        <w:rPr>
          <w:color w:val="000000"/>
        </w:rPr>
        <w:softHyphen/>
        <w:t>эффициентами. Они используются в дальнейшем при доказатель</w:t>
      </w:r>
      <w:r w:rsidRPr="00CC69F3">
        <w:rPr>
          <w:color w:val="000000"/>
        </w:rPr>
        <w:softHyphen/>
        <w:t>стве теоремы о разложении квадратного трехчлена на линейные множители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>Учащиеся овладевают способом решения дробных рациональ</w:t>
      </w:r>
      <w:r w:rsidRPr="00CC69F3">
        <w:rPr>
          <w:color w:val="000000"/>
        </w:rPr>
        <w:softHyphen/>
        <w:t>ных уравнений, который состоит в том, что решение таких урав</w:t>
      </w:r>
      <w:r w:rsidRPr="00CC69F3">
        <w:rPr>
          <w:color w:val="000000"/>
        </w:rPr>
        <w:softHyphen/>
        <w:t>нений сводится к решению соответствующих целых уравнений с последующим исключением посторонних корней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>Изучение данной темы позволяет существенно расширить ап</w:t>
      </w:r>
      <w:r w:rsidRPr="00CC69F3">
        <w:rPr>
          <w:color w:val="000000"/>
        </w:rPr>
        <w:softHyphen/>
        <w:t>парат уравнений, используемых для решения текстовых задач.</w:t>
      </w:r>
    </w:p>
    <w:p w:rsidR="00A66DF5" w:rsidRPr="00CC69F3" w:rsidRDefault="00A66DF5" w:rsidP="00E9289A">
      <w:pPr>
        <w:pStyle w:val="ab"/>
        <w:jc w:val="both"/>
        <w:rPr>
          <w:i/>
        </w:rPr>
      </w:pPr>
      <w:r w:rsidRPr="00CC69F3">
        <w:rPr>
          <w:i/>
        </w:rPr>
        <w:t>Контрольных работ: 2</w:t>
      </w:r>
    </w:p>
    <w:p w:rsidR="00A66DF5" w:rsidRPr="00CC69F3" w:rsidRDefault="00A66DF5" w:rsidP="00E9289A">
      <w:pPr>
        <w:pStyle w:val="ab"/>
        <w:jc w:val="center"/>
        <w:rPr>
          <w:b/>
          <w:color w:val="000000"/>
        </w:rPr>
      </w:pPr>
      <w:r w:rsidRPr="00CC69F3">
        <w:rPr>
          <w:b/>
          <w:color w:val="000000"/>
        </w:rPr>
        <w:t>5. Повторение.</w:t>
      </w:r>
    </w:p>
    <w:p w:rsidR="00A66DF5" w:rsidRPr="00CC69F3" w:rsidRDefault="00A66DF5" w:rsidP="00E9289A">
      <w:pPr>
        <w:pStyle w:val="ab"/>
        <w:jc w:val="both"/>
      </w:pPr>
      <w:r w:rsidRPr="00CC69F3">
        <w:rPr>
          <w:i/>
        </w:rPr>
        <w:t xml:space="preserve">Основная цель. </w:t>
      </w:r>
      <w:r w:rsidRPr="00CC69F3">
        <w:t>Повторить, закрепить и обобщить основные ЗУН, полученные в 8 классе.</w:t>
      </w:r>
    </w:p>
    <w:p w:rsidR="00570F37" w:rsidRPr="00CC69F3" w:rsidRDefault="00A66DF5" w:rsidP="00E9289A">
      <w:pPr>
        <w:pStyle w:val="ab"/>
        <w:jc w:val="both"/>
        <w:rPr>
          <w:i/>
        </w:rPr>
      </w:pPr>
      <w:r w:rsidRPr="00CC69F3">
        <w:rPr>
          <w:i/>
        </w:rPr>
        <w:t>Контрольных работ: 1</w:t>
      </w:r>
    </w:p>
    <w:p w:rsidR="00570F37" w:rsidRPr="00CC69F3" w:rsidRDefault="00570F37" w:rsidP="00E9289A">
      <w:pPr>
        <w:pStyle w:val="ab"/>
        <w:jc w:val="both"/>
        <w:rPr>
          <w:i/>
        </w:rPr>
      </w:pPr>
    </w:p>
    <w:p w:rsidR="00A66DF5" w:rsidRPr="00CC69F3" w:rsidRDefault="00A66DF5" w:rsidP="00E9289A">
      <w:pPr>
        <w:pStyle w:val="ab"/>
        <w:numPr>
          <w:ilvl w:val="0"/>
          <w:numId w:val="1"/>
        </w:numPr>
        <w:jc w:val="both"/>
        <w:rPr>
          <w:b/>
        </w:rPr>
      </w:pPr>
      <w:r w:rsidRPr="00CC69F3">
        <w:rPr>
          <w:b/>
        </w:rPr>
        <w:t xml:space="preserve">9 класс </w:t>
      </w:r>
    </w:p>
    <w:p w:rsidR="00A66DF5" w:rsidRPr="00CC69F3" w:rsidRDefault="00A66DF5" w:rsidP="00B56A80">
      <w:pPr>
        <w:pStyle w:val="ab"/>
        <w:numPr>
          <w:ilvl w:val="0"/>
          <w:numId w:val="8"/>
        </w:numPr>
        <w:jc w:val="center"/>
        <w:rPr>
          <w:b/>
        </w:rPr>
      </w:pPr>
      <w:r w:rsidRPr="00CC69F3">
        <w:rPr>
          <w:b/>
          <w:bCs/>
          <w:color w:val="000000"/>
        </w:rPr>
        <w:t>Неравенства.</w:t>
      </w:r>
    </w:p>
    <w:p w:rsidR="00A66DF5" w:rsidRPr="00CC69F3" w:rsidRDefault="00A66DF5" w:rsidP="00E9289A">
      <w:pPr>
        <w:pStyle w:val="ab"/>
        <w:jc w:val="both"/>
        <w:rPr>
          <w:color w:val="000000"/>
        </w:rPr>
      </w:pPr>
      <w:r w:rsidRPr="00CC69F3">
        <w:rPr>
          <w:color w:val="000000"/>
        </w:rPr>
        <w:t>Числовые неравенства и их свойства. Почленное сложение и умножение числовых неравенств. Линейные неравенства с одной переменной и их сис</w:t>
      </w:r>
      <w:r w:rsidRPr="00CC69F3">
        <w:rPr>
          <w:color w:val="000000"/>
        </w:rPr>
        <w:softHyphen/>
        <w:t>темы.</w:t>
      </w:r>
    </w:p>
    <w:p w:rsidR="00A66DF5" w:rsidRPr="00CC69F3" w:rsidRDefault="00A66DF5" w:rsidP="00E9289A">
      <w:pPr>
        <w:pStyle w:val="ab"/>
        <w:jc w:val="both"/>
      </w:pPr>
      <w:r w:rsidRPr="00CC69F3">
        <w:rPr>
          <w:i/>
          <w:color w:val="000000"/>
        </w:rPr>
        <w:t>Основная   цель</w:t>
      </w:r>
      <w:r w:rsidRPr="00CC69F3">
        <w:rPr>
          <w:color w:val="000000"/>
        </w:rPr>
        <w:t xml:space="preserve"> — ознакомить учащихся с применение: неравенств для оценки значений выражений, выработать умение решать линейные неравенства с одной переменной и их системы. Свойства числовых неравенств составляют ту базу, на которой основано решение линейных неравенств с одной переменной. Т ремы о почленном сложении и умножении неравенств находить применение при выполнении простейших упражнений на оценку выражений по методу границ. Вводятся понятия абсолютной погрешности и точности приближения, относительной погрешности. Умения проводить дедуктивные рассуждения получают развитие как при доказательствах указанных теорем, так и при выполнении упражнений на доказательства неравенств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>В связи с решением линейных неравенств с одной переменно: дается понятие о числовых промежутках, вводятся соответствующие названия и обозначения. Рассмотрению систем неравенств одной переменной предшествует ознакомление учащихся с понятиями пересечения и объединения множеств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 xml:space="preserve">При решении неравенств используются свойства равносильных </w:t>
      </w:r>
      <w:r w:rsidR="00F40F15" w:rsidRPr="00CC69F3">
        <w:rPr>
          <w:color w:val="000000"/>
        </w:rPr>
        <w:t>неравенств, которые</w:t>
      </w:r>
      <w:r w:rsidRPr="00CC69F3">
        <w:rPr>
          <w:color w:val="000000"/>
        </w:rPr>
        <w:t xml:space="preserve"> разъясняются на конкретных примерах. Особое внимание следует уделить отработке умения решат простейшие неравенства вида </w:t>
      </w:r>
      <w:r w:rsidR="00F40F15" w:rsidRPr="00CC69F3">
        <w:rPr>
          <w:iCs/>
          <w:color w:val="000000"/>
        </w:rPr>
        <w:t>ах&gt;</w:t>
      </w:r>
      <w:r w:rsidRPr="00CC69F3">
        <w:rPr>
          <w:iCs/>
          <w:color w:val="000000"/>
        </w:rPr>
        <w:t xml:space="preserve"> </w:t>
      </w:r>
      <w:r w:rsidRPr="00CC69F3">
        <w:rPr>
          <w:iCs/>
          <w:color w:val="000000"/>
          <w:lang w:val="en-US"/>
        </w:rPr>
        <w:t>b</w:t>
      </w:r>
      <w:r w:rsidRPr="00CC69F3">
        <w:rPr>
          <w:iCs/>
          <w:color w:val="000000"/>
        </w:rPr>
        <w:t xml:space="preserve">, ах </w:t>
      </w:r>
      <w:r w:rsidR="00F40F15" w:rsidRPr="00CC69F3">
        <w:rPr>
          <w:iCs/>
          <w:color w:val="000000"/>
        </w:rPr>
        <w:t>&lt;b</w:t>
      </w:r>
      <w:r w:rsidRPr="00CC69F3">
        <w:rPr>
          <w:iCs/>
          <w:color w:val="000000"/>
        </w:rPr>
        <w:t xml:space="preserve">, </w:t>
      </w:r>
      <w:r w:rsidRPr="00CC69F3">
        <w:rPr>
          <w:color w:val="000000"/>
        </w:rPr>
        <w:t xml:space="preserve">остановившись специально на случае, когда </w:t>
      </w:r>
      <w:r w:rsidRPr="00CC69F3">
        <w:rPr>
          <w:iCs/>
          <w:color w:val="000000"/>
        </w:rPr>
        <w:t xml:space="preserve">а &lt; </w:t>
      </w:r>
      <w:r w:rsidRPr="00CC69F3">
        <w:rPr>
          <w:color w:val="000000"/>
        </w:rPr>
        <w:t>0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>В этой теме рассматривается также решение систем двух линейных неравенств с одной переменной, в частности таких, которые записаны в виде двойных неравенств.</w:t>
      </w:r>
    </w:p>
    <w:p w:rsidR="00A66DF5" w:rsidRPr="00CC69F3" w:rsidRDefault="00A66DF5" w:rsidP="00E9289A">
      <w:pPr>
        <w:pStyle w:val="ab"/>
        <w:jc w:val="both"/>
        <w:rPr>
          <w:i/>
        </w:rPr>
      </w:pPr>
      <w:r w:rsidRPr="00CC69F3">
        <w:rPr>
          <w:i/>
        </w:rPr>
        <w:t>Контрольных работ: 1</w:t>
      </w:r>
    </w:p>
    <w:p w:rsidR="00A66DF5" w:rsidRPr="00CC69F3" w:rsidRDefault="00A66DF5" w:rsidP="00B56A80">
      <w:pPr>
        <w:pStyle w:val="ab"/>
        <w:numPr>
          <w:ilvl w:val="0"/>
          <w:numId w:val="8"/>
        </w:numPr>
        <w:jc w:val="center"/>
        <w:rPr>
          <w:b/>
          <w:bCs/>
          <w:color w:val="000000"/>
        </w:rPr>
      </w:pPr>
      <w:r w:rsidRPr="00CC69F3">
        <w:rPr>
          <w:b/>
          <w:bCs/>
          <w:color w:val="000000"/>
        </w:rPr>
        <w:t>Квадратичная функция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 xml:space="preserve">Функция. Свойства функций. Квадратный трехчлен. Разложение квадратного трехчлена на множители. Функция </w:t>
      </w:r>
      <w:r w:rsidRPr="00CC69F3">
        <w:rPr>
          <w:iCs/>
          <w:color w:val="000000"/>
        </w:rPr>
        <w:t xml:space="preserve">у </w:t>
      </w:r>
      <w:r w:rsidRPr="00CC69F3">
        <w:rPr>
          <w:color w:val="000000"/>
        </w:rPr>
        <w:t xml:space="preserve">= </w:t>
      </w:r>
      <w:r w:rsidRPr="00CC69F3">
        <w:rPr>
          <w:iCs/>
          <w:color w:val="000000"/>
        </w:rPr>
        <w:t>ах</w:t>
      </w:r>
      <w:r w:rsidRPr="00CC69F3">
        <w:rPr>
          <w:iCs/>
          <w:color w:val="000000"/>
          <w:vertAlign w:val="superscript"/>
        </w:rPr>
        <w:t>2</w:t>
      </w:r>
      <w:r w:rsidRPr="00CC69F3">
        <w:rPr>
          <w:iCs/>
          <w:color w:val="000000"/>
        </w:rPr>
        <w:t xml:space="preserve"> + Ьх + с, </w:t>
      </w:r>
      <w:r w:rsidRPr="00CC69F3">
        <w:rPr>
          <w:color w:val="000000"/>
        </w:rPr>
        <w:t>ее свойства и график. Степенная функция.</w:t>
      </w:r>
    </w:p>
    <w:p w:rsidR="00A66DF5" w:rsidRPr="00CC69F3" w:rsidRDefault="00F40F15" w:rsidP="00E9289A">
      <w:pPr>
        <w:pStyle w:val="ab"/>
        <w:jc w:val="both"/>
      </w:pPr>
      <w:r w:rsidRPr="00CC69F3">
        <w:rPr>
          <w:i/>
          <w:color w:val="000000"/>
        </w:rPr>
        <w:lastRenderedPageBreak/>
        <w:t>Основная цель</w:t>
      </w:r>
      <w:r w:rsidR="00A66DF5" w:rsidRPr="00CC69F3">
        <w:rPr>
          <w:color w:val="000000"/>
        </w:rPr>
        <w:t xml:space="preserve"> — расширить сведения о свойствах функций, ознакомить учащихся со свойствами и графиком квадратичной функции.</w:t>
      </w:r>
      <w:r w:rsidR="00A66DF5" w:rsidRPr="00CC69F3">
        <w:rPr>
          <w:color w:val="000000"/>
        </w:rPr>
        <w:tab/>
      </w:r>
      <w:r w:rsidR="00A66DF5" w:rsidRPr="00CC69F3">
        <w:rPr>
          <w:color w:val="000000"/>
          <w:lang w:val="en-US"/>
        </w:rPr>
        <w:t>I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>В начале темы систематизируются сведения о функциях. Повторяются основные понятия: функция, аргумент, область опре</w:t>
      </w:r>
      <w:r w:rsidRPr="00CC69F3">
        <w:rPr>
          <w:color w:val="000000"/>
        </w:rPr>
        <w:softHyphen/>
        <w:t>деления функции, график. Даются понятия о возрастании и убы</w:t>
      </w:r>
      <w:r w:rsidRPr="00CC69F3">
        <w:rPr>
          <w:color w:val="000000"/>
        </w:rPr>
        <w:softHyphen/>
        <w:t xml:space="preserve">вании   </w:t>
      </w:r>
      <w:r w:rsidR="00F40F15" w:rsidRPr="00CC69F3">
        <w:rPr>
          <w:color w:val="000000"/>
        </w:rPr>
        <w:t>функции, промежутках</w:t>
      </w:r>
      <w:r w:rsidRPr="00CC69F3">
        <w:rPr>
          <w:color w:val="000000"/>
        </w:rPr>
        <w:t xml:space="preserve">   знакопостоянства.   Тем   самым создается база для усвоения свойств квадратичной и </w:t>
      </w:r>
      <w:r w:rsidR="00F40F15" w:rsidRPr="00CC69F3">
        <w:rPr>
          <w:color w:val="000000"/>
        </w:rPr>
        <w:t>степенной функций</w:t>
      </w:r>
      <w:r w:rsidRPr="00CC69F3">
        <w:rPr>
          <w:color w:val="000000"/>
        </w:rPr>
        <w:t>, а также для дальнейшего углубления функциональных представлений при изучении курса алгебры и начал анализа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 xml:space="preserve">Подготовительным шагом к изучению свойств квадратичной </w:t>
      </w:r>
      <w:r w:rsidR="0026071F" w:rsidRPr="00CC69F3">
        <w:rPr>
          <w:color w:val="000000"/>
        </w:rPr>
        <w:t>функции является</w:t>
      </w:r>
      <w:r w:rsidRPr="00CC69F3">
        <w:rPr>
          <w:color w:val="000000"/>
        </w:rPr>
        <w:t xml:space="preserve">   </w:t>
      </w:r>
      <w:r w:rsidR="0026071F" w:rsidRPr="00CC69F3">
        <w:rPr>
          <w:color w:val="000000"/>
        </w:rPr>
        <w:t>также рассмотрение вопроса</w:t>
      </w:r>
      <w:r w:rsidRPr="00CC69F3">
        <w:rPr>
          <w:color w:val="000000"/>
        </w:rPr>
        <w:t xml:space="preserve">   </w:t>
      </w:r>
      <w:r w:rsidR="0026071F" w:rsidRPr="00CC69F3">
        <w:rPr>
          <w:color w:val="000000"/>
        </w:rPr>
        <w:t>о квадратном</w:t>
      </w:r>
      <w:r w:rsidRPr="00CC69F3">
        <w:rPr>
          <w:color w:val="000000"/>
        </w:rPr>
        <w:t xml:space="preserve"> трехчлене и его корнях, выделении квадрата двучлена из квадратного трехчлена, разложении квадратного трехчлена на множители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 xml:space="preserve">Изучение квадратичной функции начинается с рассмотрения функции </w:t>
      </w:r>
      <w:r w:rsidRPr="00CC69F3">
        <w:rPr>
          <w:iCs/>
          <w:color w:val="000000"/>
        </w:rPr>
        <w:t>у = ах</w:t>
      </w:r>
      <w:r w:rsidRPr="00CC69F3">
        <w:rPr>
          <w:iCs/>
          <w:color w:val="000000"/>
          <w:vertAlign w:val="superscript"/>
        </w:rPr>
        <w:t>2</w:t>
      </w:r>
      <w:r w:rsidRPr="00CC69F3">
        <w:rPr>
          <w:iCs/>
          <w:color w:val="000000"/>
        </w:rPr>
        <w:t xml:space="preserve">, </w:t>
      </w:r>
      <w:r w:rsidRPr="00CC69F3">
        <w:rPr>
          <w:color w:val="000000"/>
        </w:rPr>
        <w:t xml:space="preserve">ее свойств и особенностей графика, а также других частных видов квадратичной функции — функций </w:t>
      </w:r>
      <w:r w:rsidRPr="00CC69F3">
        <w:rPr>
          <w:iCs/>
          <w:color w:val="000000"/>
        </w:rPr>
        <w:t>у = ах</w:t>
      </w:r>
      <w:r w:rsidRPr="00CC69F3">
        <w:rPr>
          <w:iCs/>
          <w:color w:val="000000"/>
          <w:vertAlign w:val="superscript"/>
        </w:rPr>
        <w:t>2</w:t>
      </w:r>
      <w:r w:rsidRPr="00CC69F3">
        <w:rPr>
          <w:iCs/>
          <w:color w:val="000000"/>
        </w:rPr>
        <w:t xml:space="preserve"> + </w:t>
      </w:r>
      <w:r w:rsidRPr="00CC69F3">
        <w:rPr>
          <w:iCs/>
          <w:color w:val="000000"/>
          <w:lang w:val="en-US"/>
        </w:rPr>
        <w:t>b</w:t>
      </w:r>
      <w:r w:rsidRPr="00CC69F3">
        <w:rPr>
          <w:iCs/>
          <w:color w:val="000000"/>
        </w:rPr>
        <w:t xml:space="preserve">, у = а (х - </w:t>
      </w:r>
      <w:r w:rsidRPr="00CC69F3">
        <w:rPr>
          <w:iCs/>
          <w:color w:val="000000"/>
          <w:lang w:val="en-US"/>
        </w:rPr>
        <w:t>m</w:t>
      </w:r>
      <w:r w:rsidRPr="00CC69F3">
        <w:rPr>
          <w:iCs/>
          <w:color w:val="000000"/>
        </w:rPr>
        <w:t>)</w:t>
      </w:r>
      <w:r w:rsidRPr="00CC69F3">
        <w:rPr>
          <w:iCs/>
          <w:color w:val="000000"/>
          <w:vertAlign w:val="superscript"/>
        </w:rPr>
        <w:t>2</w:t>
      </w:r>
      <w:r w:rsidRPr="00CC69F3">
        <w:rPr>
          <w:iCs/>
          <w:color w:val="000000"/>
        </w:rPr>
        <w:t xml:space="preserve">. </w:t>
      </w:r>
      <w:r w:rsidRPr="00CC69F3">
        <w:rPr>
          <w:color w:val="000000"/>
        </w:rPr>
        <w:t xml:space="preserve">Эти сведения используются при изучении свойств квадратичной функции общего вида. Важно, чтобы учащиеся поняли, что график функции </w:t>
      </w:r>
      <w:r w:rsidRPr="00CC69F3">
        <w:rPr>
          <w:iCs/>
          <w:color w:val="000000"/>
        </w:rPr>
        <w:t>у = ах</w:t>
      </w:r>
      <w:r w:rsidRPr="00CC69F3">
        <w:rPr>
          <w:iCs/>
          <w:color w:val="000000"/>
          <w:vertAlign w:val="superscript"/>
        </w:rPr>
        <w:t>2</w:t>
      </w:r>
      <w:r w:rsidRPr="00CC69F3">
        <w:rPr>
          <w:iCs/>
          <w:color w:val="000000"/>
        </w:rPr>
        <w:t xml:space="preserve"> + Ьх + с </w:t>
      </w:r>
      <w:r w:rsidRPr="00CC69F3">
        <w:rPr>
          <w:color w:val="000000"/>
        </w:rPr>
        <w:t xml:space="preserve">может быть получен из графика функции </w:t>
      </w:r>
      <w:r w:rsidRPr="00CC69F3">
        <w:rPr>
          <w:iCs/>
          <w:color w:val="000000"/>
        </w:rPr>
        <w:t>у = ах</w:t>
      </w:r>
      <w:r w:rsidRPr="00CC69F3">
        <w:rPr>
          <w:iCs/>
          <w:color w:val="000000"/>
          <w:vertAlign w:val="superscript"/>
        </w:rPr>
        <w:t>2</w:t>
      </w:r>
      <w:r w:rsidRPr="00CC69F3">
        <w:rPr>
          <w:iCs/>
          <w:color w:val="000000"/>
        </w:rPr>
        <w:t xml:space="preserve"> </w:t>
      </w:r>
      <w:r w:rsidRPr="00CC69F3">
        <w:rPr>
          <w:color w:val="000000"/>
        </w:rPr>
        <w:t>с помощью двух па</w:t>
      </w:r>
      <w:r w:rsidRPr="00CC69F3">
        <w:rPr>
          <w:color w:val="000000"/>
        </w:rPr>
        <w:softHyphen/>
        <w:t xml:space="preserve">раллельных переносов. Приемы построения графика функции </w:t>
      </w:r>
      <w:r w:rsidRPr="00CC69F3">
        <w:rPr>
          <w:color w:val="000000"/>
          <w:lang w:val="en-US"/>
        </w:rPr>
        <w:t>y</w:t>
      </w:r>
      <w:r w:rsidRPr="00CC69F3">
        <w:rPr>
          <w:color w:val="000000"/>
        </w:rPr>
        <w:t xml:space="preserve"> = </w:t>
      </w:r>
      <w:r w:rsidRPr="00CC69F3">
        <w:rPr>
          <w:iCs/>
          <w:color w:val="000000"/>
        </w:rPr>
        <w:t>ах</w:t>
      </w:r>
      <w:r w:rsidRPr="00CC69F3">
        <w:rPr>
          <w:iCs/>
          <w:color w:val="000000"/>
          <w:vertAlign w:val="superscript"/>
        </w:rPr>
        <w:t>2</w:t>
      </w:r>
      <w:r w:rsidRPr="00CC69F3">
        <w:rPr>
          <w:iCs/>
          <w:color w:val="000000"/>
        </w:rPr>
        <w:t xml:space="preserve"> + Ьх + с </w:t>
      </w:r>
      <w:r w:rsidRPr="00CC69F3">
        <w:rPr>
          <w:color w:val="000000"/>
        </w:rPr>
        <w:t>отрабатываются на конкретных примерах. При этом особое внимание следует уделить формированию у учащих</w:t>
      </w:r>
      <w:r w:rsidRPr="00CC69F3">
        <w:rPr>
          <w:color w:val="000000"/>
        </w:rPr>
        <w:softHyphen/>
        <w:t>ся умения указывать координаты вершины параболы, ее ось симметрии, направление ветвей параболы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>При изучении этой темы дальнейшее развитие получает умение находить по графику промежутки возрастания и убывания функ</w:t>
      </w:r>
      <w:r w:rsidRPr="00CC69F3">
        <w:rPr>
          <w:color w:val="000000"/>
        </w:rPr>
        <w:softHyphen/>
        <w:t>ции, а также промежутки, в которых функция сохраняет знак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 xml:space="preserve">Учащиеся знакомятся со свойствами степенной функции </w:t>
      </w:r>
      <w:r w:rsidRPr="00CC69F3">
        <w:rPr>
          <w:iCs/>
          <w:color w:val="000000"/>
        </w:rPr>
        <w:t>у = х</w:t>
      </w:r>
      <w:r w:rsidRPr="00CC69F3">
        <w:rPr>
          <w:iCs/>
          <w:color w:val="000000"/>
          <w:vertAlign w:val="superscript"/>
        </w:rPr>
        <w:t>п</w:t>
      </w:r>
      <w:r w:rsidRPr="00CC69F3">
        <w:rPr>
          <w:iCs/>
          <w:color w:val="000000"/>
        </w:rPr>
        <w:t xml:space="preserve"> </w:t>
      </w:r>
      <w:r w:rsidRPr="00CC69F3">
        <w:rPr>
          <w:color w:val="000000"/>
        </w:rPr>
        <w:t xml:space="preserve">при четном и нечетном натуральном показателе </w:t>
      </w:r>
      <w:r w:rsidRPr="00CC69F3">
        <w:rPr>
          <w:iCs/>
          <w:color w:val="000000"/>
        </w:rPr>
        <w:t xml:space="preserve">п. </w:t>
      </w:r>
      <w:r w:rsidR="00F40F15" w:rsidRPr="00CC69F3">
        <w:rPr>
          <w:color w:val="000000"/>
        </w:rPr>
        <w:t>Вводит</w:t>
      </w:r>
      <w:r w:rsidR="00F40F15" w:rsidRPr="00CC69F3">
        <w:rPr>
          <w:color w:val="000000"/>
        </w:rPr>
        <w:softHyphen/>
        <w:t xml:space="preserve">ся понятие корня </w:t>
      </w:r>
      <w:r w:rsidR="00F40F15" w:rsidRPr="00CC69F3">
        <w:rPr>
          <w:color w:val="000000"/>
          <w:lang w:val="en-US"/>
        </w:rPr>
        <w:t>n</w:t>
      </w:r>
      <w:r w:rsidRPr="00CC69F3">
        <w:rPr>
          <w:color w:val="000000"/>
        </w:rPr>
        <w:t>-й степени. Они получают представление о нахождении значений корня с помощью калькулятора, причем выработка соответствующих умений не требуется.</w:t>
      </w:r>
    </w:p>
    <w:p w:rsidR="00A66DF5" w:rsidRPr="00CC69F3" w:rsidRDefault="00A66DF5" w:rsidP="00E9289A">
      <w:pPr>
        <w:pStyle w:val="ab"/>
        <w:jc w:val="both"/>
        <w:rPr>
          <w:i/>
        </w:rPr>
      </w:pPr>
      <w:r w:rsidRPr="00CC69F3">
        <w:rPr>
          <w:i/>
        </w:rPr>
        <w:t>Контрольных работ: 1</w:t>
      </w:r>
    </w:p>
    <w:p w:rsidR="00A66DF5" w:rsidRPr="00CC69F3" w:rsidRDefault="00A66DF5" w:rsidP="00B56A80">
      <w:pPr>
        <w:pStyle w:val="ab"/>
        <w:numPr>
          <w:ilvl w:val="0"/>
          <w:numId w:val="8"/>
        </w:numPr>
        <w:jc w:val="center"/>
        <w:rPr>
          <w:b/>
        </w:rPr>
      </w:pPr>
      <w:r w:rsidRPr="00CC69F3">
        <w:rPr>
          <w:b/>
          <w:bCs/>
          <w:color w:val="000000"/>
        </w:rPr>
        <w:t>Неравенства с одной переменной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>Целые уравнения. Дробные рациональные уравнения. Нера</w:t>
      </w:r>
      <w:r w:rsidRPr="00CC69F3">
        <w:rPr>
          <w:color w:val="000000"/>
        </w:rPr>
        <w:softHyphen/>
        <w:t>венства второй степени с одной переменной. Метод интервалов.</w:t>
      </w:r>
    </w:p>
    <w:p w:rsidR="00A66DF5" w:rsidRPr="00CC69F3" w:rsidRDefault="00A66DF5" w:rsidP="00E9289A">
      <w:pPr>
        <w:pStyle w:val="ab"/>
        <w:jc w:val="both"/>
      </w:pPr>
      <w:r w:rsidRPr="00CC69F3">
        <w:rPr>
          <w:i/>
          <w:color w:val="000000"/>
        </w:rPr>
        <w:t>Основная цель —</w:t>
      </w:r>
      <w:r w:rsidRPr="00CC69F3">
        <w:rPr>
          <w:color w:val="000000"/>
        </w:rPr>
        <w:t xml:space="preserve"> систематизировать и обобщить сведе</w:t>
      </w:r>
      <w:r w:rsidRPr="00CC69F3">
        <w:rPr>
          <w:color w:val="000000"/>
        </w:rPr>
        <w:softHyphen/>
        <w:t>ния о решении целых и дробных рациональных уравнений с од</w:t>
      </w:r>
      <w:r w:rsidRPr="00CC69F3">
        <w:rPr>
          <w:color w:val="000000"/>
        </w:rPr>
        <w:softHyphen/>
        <w:t xml:space="preserve">ной переменной, сформировать умение решать неравенства вида </w:t>
      </w:r>
      <w:r w:rsidRPr="00CC69F3">
        <w:rPr>
          <w:iCs/>
          <w:color w:val="000000"/>
        </w:rPr>
        <w:t>ах</w:t>
      </w:r>
      <w:r w:rsidRPr="00CC69F3">
        <w:rPr>
          <w:iCs/>
          <w:color w:val="000000"/>
          <w:vertAlign w:val="superscript"/>
        </w:rPr>
        <w:t>2</w:t>
      </w:r>
      <w:r w:rsidRPr="00CC69F3">
        <w:rPr>
          <w:iCs/>
          <w:color w:val="000000"/>
        </w:rPr>
        <w:t xml:space="preserve"> + Ьх + </w:t>
      </w:r>
      <w:r w:rsidR="0026071F" w:rsidRPr="00CC69F3">
        <w:rPr>
          <w:iCs/>
          <w:color w:val="000000"/>
        </w:rPr>
        <w:t>с &gt;</w:t>
      </w:r>
      <w:r w:rsidRPr="00CC69F3">
        <w:rPr>
          <w:iCs/>
          <w:color w:val="000000"/>
        </w:rPr>
        <w:t xml:space="preserve"> </w:t>
      </w:r>
      <w:r w:rsidRPr="00CC69F3">
        <w:rPr>
          <w:color w:val="000000"/>
        </w:rPr>
        <w:t xml:space="preserve">0 или </w:t>
      </w:r>
      <w:r w:rsidRPr="00CC69F3">
        <w:rPr>
          <w:iCs/>
          <w:color w:val="000000"/>
        </w:rPr>
        <w:t>ах</w:t>
      </w:r>
      <w:r w:rsidRPr="00CC69F3">
        <w:rPr>
          <w:iCs/>
          <w:color w:val="000000"/>
          <w:vertAlign w:val="superscript"/>
        </w:rPr>
        <w:t>2</w:t>
      </w:r>
      <w:r w:rsidRPr="00CC69F3">
        <w:rPr>
          <w:iCs/>
          <w:color w:val="000000"/>
        </w:rPr>
        <w:t xml:space="preserve"> + Ьх + с &lt; </w:t>
      </w:r>
      <w:r w:rsidRPr="00CC69F3">
        <w:rPr>
          <w:color w:val="000000"/>
        </w:rPr>
        <w:t xml:space="preserve">0, где </w:t>
      </w:r>
      <w:r w:rsidRPr="00CC69F3">
        <w:rPr>
          <w:iCs/>
          <w:color w:val="000000"/>
        </w:rPr>
        <w:t xml:space="preserve">а ≠ </w:t>
      </w:r>
      <w:r w:rsidRPr="00CC69F3">
        <w:rPr>
          <w:color w:val="000000"/>
        </w:rPr>
        <w:t>0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>В этой теме завершается изучение рациональных уравнений с одной переменной. В связи с этим проводится некоторое обобще</w:t>
      </w:r>
      <w:r w:rsidRPr="00CC69F3">
        <w:rPr>
          <w:color w:val="000000"/>
        </w:rPr>
        <w:softHyphen/>
        <w:t>ние и углубление сведений об уравнениях. Вводятся понятия це</w:t>
      </w:r>
      <w:r w:rsidRPr="00CC69F3">
        <w:rPr>
          <w:color w:val="000000"/>
        </w:rPr>
        <w:softHyphen/>
        <w:t>лого рационального уравнения и его степени. Учащиеся знако</w:t>
      </w:r>
      <w:r w:rsidRPr="00CC69F3">
        <w:rPr>
          <w:color w:val="000000"/>
        </w:rPr>
        <w:softHyphen/>
        <w:t>мятся с решением уравнений третьей степени и четвертой степени с помощью разложения на множители и введения вспо</w:t>
      </w:r>
      <w:r w:rsidRPr="00CC69F3">
        <w:rPr>
          <w:color w:val="000000"/>
        </w:rPr>
        <w:softHyphen/>
        <w:t>могательной переменной. Метод решения уравнений путем введе</w:t>
      </w:r>
      <w:r w:rsidRPr="00CC69F3">
        <w:rPr>
          <w:color w:val="000000"/>
        </w:rPr>
        <w:softHyphen/>
        <w:t>ния вспомогательных переменных будет широко использоваться в дальнейшем при решении тригонометрических, логарифмиче</w:t>
      </w:r>
      <w:r w:rsidRPr="00CC69F3">
        <w:rPr>
          <w:color w:val="000000"/>
        </w:rPr>
        <w:softHyphen/>
        <w:t>ских и других видов уравнений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>Расширяются сведения о решении дробных рациональных уравнений. Учащиеся знакомятся с некоторыми специальными приемами решения таких уравнений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 xml:space="preserve">Формирование умений решать неравенства вида </w:t>
      </w:r>
      <w:r w:rsidRPr="00CC69F3">
        <w:rPr>
          <w:iCs/>
          <w:color w:val="000000"/>
        </w:rPr>
        <w:t>ах</w:t>
      </w:r>
      <w:r w:rsidRPr="00CC69F3">
        <w:rPr>
          <w:iCs/>
          <w:color w:val="000000"/>
          <w:vertAlign w:val="superscript"/>
        </w:rPr>
        <w:t>2</w:t>
      </w:r>
      <w:r w:rsidRPr="00CC69F3">
        <w:rPr>
          <w:iCs/>
          <w:color w:val="000000"/>
        </w:rPr>
        <w:t xml:space="preserve"> + Ьх + + </w:t>
      </w:r>
      <w:r w:rsidR="00F40F15" w:rsidRPr="00CC69F3">
        <w:rPr>
          <w:iCs/>
          <w:color w:val="000000"/>
        </w:rPr>
        <w:t>с&gt;</w:t>
      </w:r>
      <w:r w:rsidRPr="00CC69F3">
        <w:rPr>
          <w:iCs/>
          <w:color w:val="000000"/>
        </w:rPr>
        <w:t xml:space="preserve"> 0 </w:t>
      </w:r>
      <w:r w:rsidRPr="00CC69F3">
        <w:rPr>
          <w:color w:val="000000"/>
        </w:rPr>
        <w:t xml:space="preserve">или </w:t>
      </w:r>
      <w:r w:rsidRPr="00CC69F3">
        <w:rPr>
          <w:iCs/>
          <w:color w:val="000000"/>
        </w:rPr>
        <w:t>ах</w:t>
      </w:r>
      <w:r w:rsidRPr="00CC69F3">
        <w:rPr>
          <w:iCs/>
          <w:color w:val="000000"/>
          <w:vertAlign w:val="superscript"/>
        </w:rPr>
        <w:t>2</w:t>
      </w:r>
      <w:r w:rsidRPr="00CC69F3">
        <w:rPr>
          <w:iCs/>
          <w:color w:val="000000"/>
        </w:rPr>
        <w:t xml:space="preserve"> + Ьх + с </w:t>
      </w:r>
      <w:r w:rsidR="00F40F15" w:rsidRPr="00CC69F3">
        <w:rPr>
          <w:iCs/>
          <w:color w:val="000000"/>
        </w:rPr>
        <w:t>&lt;О</w:t>
      </w:r>
      <w:r w:rsidRPr="00CC69F3">
        <w:rPr>
          <w:color w:val="000000"/>
        </w:rPr>
        <w:t xml:space="preserve">, </w:t>
      </w:r>
      <w:r w:rsidR="00F40F15" w:rsidRPr="00CC69F3">
        <w:rPr>
          <w:color w:val="000000"/>
        </w:rPr>
        <w:t>где,</w:t>
      </w:r>
      <w:r w:rsidRPr="00CC69F3">
        <w:rPr>
          <w:color w:val="000000"/>
        </w:rPr>
        <w:t xml:space="preserve"> </w:t>
      </w:r>
      <w:r w:rsidRPr="00CC69F3">
        <w:rPr>
          <w:iCs/>
          <w:color w:val="000000"/>
        </w:rPr>
        <w:t xml:space="preserve">а ≠ </w:t>
      </w:r>
      <w:r w:rsidR="00F40F15" w:rsidRPr="00CC69F3">
        <w:rPr>
          <w:iCs/>
          <w:color w:val="000000"/>
        </w:rPr>
        <w:t>0,</w:t>
      </w:r>
      <w:r w:rsidRPr="00CC69F3">
        <w:rPr>
          <w:color w:val="000000"/>
        </w:rPr>
        <w:t xml:space="preserve"> осуществляется с опорой на сведения о графике квадратичной функции.</w:t>
      </w:r>
    </w:p>
    <w:p w:rsidR="00A66DF5" w:rsidRPr="00CC69F3" w:rsidRDefault="00A66DF5" w:rsidP="00E9289A">
      <w:pPr>
        <w:pStyle w:val="ab"/>
        <w:jc w:val="both"/>
        <w:rPr>
          <w:color w:val="000000"/>
        </w:rPr>
      </w:pPr>
      <w:r w:rsidRPr="00CC69F3">
        <w:rPr>
          <w:color w:val="000000"/>
        </w:rPr>
        <w:t>Учащиеся знакомятся с методом интервалов, с помощью ко</w:t>
      </w:r>
      <w:r w:rsidRPr="00CC69F3">
        <w:rPr>
          <w:color w:val="000000"/>
        </w:rPr>
        <w:softHyphen/>
        <w:t>торого решаются несложные рациональные неравенства.</w:t>
      </w:r>
    </w:p>
    <w:p w:rsidR="00A66DF5" w:rsidRPr="00CC69F3" w:rsidRDefault="00A66DF5" w:rsidP="00B56A80">
      <w:pPr>
        <w:pStyle w:val="ab"/>
        <w:numPr>
          <w:ilvl w:val="0"/>
          <w:numId w:val="8"/>
        </w:numPr>
        <w:jc w:val="center"/>
        <w:rPr>
          <w:b/>
          <w:bCs/>
          <w:color w:val="000000"/>
        </w:rPr>
      </w:pPr>
      <w:r w:rsidRPr="00CC69F3">
        <w:rPr>
          <w:b/>
          <w:bCs/>
          <w:color w:val="000000"/>
        </w:rPr>
        <w:t xml:space="preserve">Неравенства с двумя переменными 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 xml:space="preserve">         Уравнение с двумя переменными и его график. Системы урав</w:t>
      </w:r>
      <w:r w:rsidRPr="00CC69F3">
        <w:rPr>
          <w:color w:val="000000"/>
        </w:rPr>
        <w:softHyphen/>
        <w:t>нений второй степени. Решение задач с помощью систем уравнений второй степени. Неравенства с двумя переменными и их системы.</w:t>
      </w:r>
    </w:p>
    <w:p w:rsidR="00A66DF5" w:rsidRPr="00CC69F3" w:rsidRDefault="00A66DF5" w:rsidP="00E9289A">
      <w:pPr>
        <w:pStyle w:val="ab"/>
        <w:jc w:val="both"/>
      </w:pPr>
      <w:r w:rsidRPr="00CC69F3">
        <w:rPr>
          <w:i/>
          <w:color w:val="000000"/>
        </w:rPr>
        <w:t>Основная цель</w:t>
      </w:r>
      <w:r w:rsidRPr="00CC69F3">
        <w:rPr>
          <w:color w:val="000000"/>
        </w:rPr>
        <w:t xml:space="preserve"> — выработать умение решать простейшие системы, содержащие уравнение второй степени с двумя перемен</w:t>
      </w:r>
      <w:r w:rsidRPr="00CC69F3">
        <w:rPr>
          <w:color w:val="000000"/>
        </w:rPr>
        <w:softHyphen/>
        <w:t>ными, и текстовые задачи с помощью составления таких систем.</w:t>
      </w:r>
    </w:p>
    <w:p w:rsidR="00A66DF5" w:rsidRPr="00CC69F3" w:rsidRDefault="00A66DF5" w:rsidP="00E9289A">
      <w:pPr>
        <w:pStyle w:val="ab"/>
        <w:jc w:val="both"/>
        <w:rPr>
          <w:color w:val="000000"/>
        </w:rPr>
      </w:pPr>
      <w:r w:rsidRPr="00CC69F3">
        <w:rPr>
          <w:color w:val="000000"/>
        </w:rPr>
        <w:lastRenderedPageBreak/>
        <w:t>В данной теме завершается изучение систем уравнений с дву</w:t>
      </w:r>
      <w:r w:rsidRPr="00CC69F3">
        <w:rPr>
          <w:color w:val="000000"/>
        </w:rPr>
        <w:softHyphen/>
        <w:t>мя переменными. Основное внимание уделяется системам, в ко</w:t>
      </w:r>
      <w:r w:rsidRPr="00CC69F3">
        <w:rPr>
          <w:color w:val="000000"/>
        </w:rPr>
        <w:softHyphen/>
        <w:t>торых одно из уравнений первой степени, а другое второй.</w:t>
      </w:r>
    </w:p>
    <w:p w:rsidR="00A66DF5" w:rsidRPr="00CC69F3" w:rsidRDefault="00A66DF5" w:rsidP="00E9289A">
      <w:pPr>
        <w:pStyle w:val="ab"/>
        <w:jc w:val="both"/>
        <w:rPr>
          <w:color w:val="000000"/>
        </w:rPr>
      </w:pPr>
      <w:r w:rsidRPr="00CC69F3">
        <w:rPr>
          <w:color w:val="000000"/>
        </w:rPr>
        <w:t>Из</w:t>
      </w:r>
      <w:r w:rsidRPr="00CC69F3">
        <w:rPr>
          <w:color w:val="000000"/>
        </w:rPr>
        <w:softHyphen/>
        <w:t>вестный учащимся способ подстановки находит здесь дальнейшее применение и позволяет сводить решение таких систем к решению квадратного уравнения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>Ознакомление учащихся с примерами систем уравнений с двумя переменными, в которых оба уравнения второй степени, должно осуществляться с достаточной осторожностью и ограничиваться простейшими примерами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>Привлечение известных учащимся графиков позволяет привести примеры графического решения систем уравнений. С помо</w:t>
      </w:r>
      <w:r w:rsidRPr="00CC69F3">
        <w:rPr>
          <w:color w:val="000000"/>
        </w:rPr>
        <w:softHyphen/>
        <w:t>щью графических представлений можно наглядно показать учащимся, что системы двух уравнений с двумя переменными: второй степени могут иметь одно, два, три, четыре решения или не иметь решений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>Разработанный математический аппарат позволяет существенно расширить класс содержательных текстовых задач, решаемых с помощью систем уравнений.</w:t>
      </w:r>
    </w:p>
    <w:p w:rsidR="00A66DF5" w:rsidRPr="00CC69F3" w:rsidRDefault="00A66DF5" w:rsidP="00E9289A">
      <w:pPr>
        <w:pStyle w:val="ab"/>
        <w:jc w:val="both"/>
        <w:rPr>
          <w:color w:val="000000"/>
        </w:rPr>
      </w:pPr>
      <w:r w:rsidRPr="00CC69F3">
        <w:rPr>
          <w:color w:val="000000"/>
        </w:rPr>
        <w:t>Изучение темы завершается введением понятий неравенства двумя переменными и системы неравенств с двумя переменными. Сведения о графиках уравнений с двумя переменными используются при иллюстрации множеств решений некоторых простейших неравенств с двумя переменными и их систем.</w:t>
      </w:r>
    </w:p>
    <w:p w:rsidR="00A66DF5" w:rsidRPr="00CC69F3" w:rsidRDefault="00A66DF5" w:rsidP="00E9289A">
      <w:pPr>
        <w:pStyle w:val="ab"/>
        <w:jc w:val="both"/>
        <w:rPr>
          <w:i/>
        </w:rPr>
      </w:pPr>
      <w:r w:rsidRPr="00CC69F3">
        <w:rPr>
          <w:i/>
        </w:rPr>
        <w:t>Контрольных работ: 2</w:t>
      </w:r>
    </w:p>
    <w:p w:rsidR="00A66DF5" w:rsidRPr="00CC69F3" w:rsidRDefault="00A66DF5" w:rsidP="00B56A80">
      <w:pPr>
        <w:pStyle w:val="ab"/>
        <w:numPr>
          <w:ilvl w:val="0"/>
          <w:numId w:val="8"/>
        </w:numPr>
        <w:jc w:val="center"/>
        <w:rPr>
          <w:b/>
          <w:color w:val="000000"/>
        </w:rPr>
      </w:pPr>
      <w:r w:rsidRPr="00CC69F3">
        <w:rPr>
          <w:b/>
          <w:color w:val="000000"/>
        </w:rPr>
        <w:t>Элементы прикладной математики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 xml:space="preserve">       Математическое моделирование. Процентные расчеты. Приближенные вычисления. Основные правила комбинаторики. Относительная частота и вероятность случайного события. Классическое определение вероятности. Начальные сведения о статистике.</w:t>
      </w:r>
    </w:p>
    <w:p w:rsidR="00A66DF5" w:rsidRPr="00CC69F3" w:rsidRDefault="00A66DF5" w:rsidP="00E9289A">
      <w:pPr>
        <w:pStyle w:val="ab"/>
        <w:jc w:val="both"/>
      </w:pPr>
      <w:r w:rsidRPr="00CC69F3">
        <w:rPr>
          <w:i/>
          <w:color w:val="000000"/>
        </w:rPr>
        <w:t>Основная цель —</w:t>
      </w:r>
      <w:r w:rsidRPr="00CC69F3">
        <w:rPr>
          <w:color w:val="000000"/>
        </w:rPr>
        <w:t xml:space="preserve"> ознакомить учащихся с понятиями пе</w:t>
      </w:r>
      <w:r w:rsidRPr="00CC69F3">
        <w:rPr>
          <w:color w:val="000000"/>
        </w:rPr>
        <w:softHyphen/>
        <w:t>рестановки, размещения, сочетания и соответствующими форму</w:t>
      </w:r>
      <w:r w:rsidRPr="00CC69F3">
        <w:rPr>
          <w:color w:val="000000"/>
        </w:rPr>
        <w:softHyphen/>
        <w:t>лами для подсчета их числа; ввести понятия относительной час</w:t>
      </w:r>
      <w:r w:rsidRPr="00CC69F3">
        <w:rPr>
          <w:color w:val="000000"/>
        </w:rPr>
        <w:softHyphen/>
        <w:t>тоты и вероятности случайного события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>Изучение темы начинается с решения задач, в которых требу</w:t>
      </w:r>
      <w:r w:rsidRPr="00CC69F3">
        <w:rPr>
          <w:color w:val="000000"/>
        </w:rPr>
        <w:softHyphen/>
        <w:t>ется составить те или иные комбинации элементов и подсчитать их число. Разъясняется комбинаторное правило умножения, ко</w:t>
      </w:r>
      <w:r w:rsidRPr="00CC69F3">
        <w:rPr>
          <w:color w:val="000000"/>
        </w:rPr>
        <w:softHyphen/>
        <w:t>торое используется в дальнейшем при выводе формул для подсче</w:t>
      </w:r>
      <w:r w:rsidRPr="00CC69F3">
        <w:rPr>
          <w:color w:val="000000"/>
        </w:rPr>
        <w:softHyphen/>
        <w:t>та числа перестановок, размещений и сочетаний.  При изучении данного материала необходимо обратить внима</w:t>
      </w:r>
      <w:r w:rsidRPr="00CC69F3">
        <w:rPr>
          <w:color w:val="000000"/>
        </w:rPr>
        <w:softHyphen/>
        <w:t>ние учащихся на различие понятий «размещение» и «сочета</w:t>
      </w:r>
      <w:r w:rsidRPr="00CC69F3">
        <w:rPr>
          <w:color w:val="000000"/>
        </w:rPr>
        <w:softHyphen/>
        <w:t>ние», сформировать у них умение определять, о каком виде ком</w:t>
      </w:r>
      <w:r w:rsidRPr="00CC69F3">
        <w:rPr>
          <w:color w:val="000000"/>
        </w:rPr>
        <w:softHyphen/>
        <w:t>бинаций идет речь в задаче.</w:t>
      </w:r>
    </w:p>
    <w:p w:rsidR="00A66DF5" w:rsidRPr="00CC69F3" w:rsidRDefault="00A66DF5" w:rsidP="00E9289A">
      <w:pPr>
        <w:pStyle w:val="ab"/>
        <w:jc w:val="both"/>
        <w:rPr>
          <w:color w:val="000000"/>
        </w:rPr>
      </w:pPr>
      <w:r w:rsidRPr="00CC69F3">
        <w:rPr>
          <w:color w:val="000000"/>
        </w:rPr>
        <w:t>В данной теме учащиеся знакомятся с начальными сведения</w:t>
      </w:r>
      <w:r w:rsidRPr="00CC69F3">
        <w:rPr>
          <w:color w:val="000000"/>
        </w:rPr>
        <w:softHyphen/>
        <w:t>ми из теории вероятностей. Вводятся понятия «случайное собы</w:t>
      </w:r>
      <w:r w:rsidRPr="00CC69F3">
        <w:rPr>
          <w:color w:val="000000"/>
        </w:rPr>
        <w:softHyphen/>
        <w:t>тие», «относительная частота», «вероятность случайного собы</w:t>
      </w:r>
      <w:r w:rsidRPr="00CC69F3">
        <w:rPr>
          <w:color w:val="000000"/>
        </w:rPr>
        <w:softHyphen/>
        <w:t>тия». Рассматриваются статистический и классический подходы к определению вероятности случайного события. Важно обратить внимание учащихся на то, что классическое определение вероят</w:t>
      </w:r>
      <w:r w:rsidRPr="00CC69F3">
        <w:rPr>
          <w:color w:val="000000"/>
        </w:rPr>
        <w:softHyphen/>
        <w:t>ности можно применять только к таким моделям реальных собы</w:t>
      </w:r>
      <w:r w:rsidRPr="00CC69F3">
        <w:rPr>
          <w:color w:val="000000"/>
        </w:rPr>
        <w:softHyphen/>
        <w:t>тий, в которых все исходы являются равновозможными.</w:t>
      </w:r>
    </w:p>
    <w:p w:rsidR="00A66DF5" w:rsidRPr="00CC69F3" w:rsidRDefault="00A66DF5" w:rsidP="00E9289A">
      <w:pPr>
        <w:pStyle w:val="ab"/>
        <w:jc w:val="both"/>
        <w:rPr>
          <w:i/>
        </w:rPr>
      </w:pPr>
      <w:r w:rsidRPr="00CC69F3">
        <w:rPr>
          <w:i/>
        </w:rPr>
        <w:t>Контрольных работ: 1</w:t>
      </w:r>
    </w:p>
    <w:p w:rsidR="00A66DF5" w:rsidRPr="00CC69F3" w:rsidRDefault="00A66DF5" w:rsidP="00B56A80">
      <w:pPr>
        <w:pStyle w:val="ab"/>
        <w:numPr>
          <w:ilvl w:val="0"/>
          <w:numId w:val="8"/>
        </w:numPr>
        <w:jc w:val="center"/>
        <w:rPr>
          <w:b/>
        </w:rPr>
      </w:pPr>
      <w:r w:rsidRPr="00CC69F3">
        <w:rPr>
          <w:b/>
          <w:bCs/>
          <w:color w:val="000000"/>
        </w:rPr>
        <w:t>Числовые последовательности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 xml:space="preserve">Числовые последовательности. Арифметическая и геометрическая прогрессии. Формулы </w:t>
      </w:r>
      <w:r w:rsidRPr="00CC69F3">
        <w:rPr>
          <w:iCs/>
          <w:color w:val="000000"/>
        </w:rPr>
        <w:t xml:space="preserve">п-го </w:t>
      </w:r>
      <w:r w:rsidRPr="00CC69F3">
        <w:rPr>
          <w:color w:val="000000"/>
        </w:rPr>
        <w:t xml:space="preserve">члена и суммы первых </w:t>
      </w:r>
      <w:r w:rsidRPr="00CC69F3">
        <w:rPr>
          <w:color w:val="000000"/>
          <w:lang w:val="en-US"/>
        </w:rPr>
        <w:t>n</w:t>
      </w:r>
      <w:r w:rsidRPr="00CC69F3">
        <w:rPr>
          <w:color w:val="000000"/>
        </w:rPr>
        <w:t xml:space="preserve"> членов прогрессии. Бесконечно убывающая геометрическая прогрессия.</w:t>
      </w:r>
    </w:p>
    <w:p w:rsidR="00A66DF5" w:rsidRPr="00CC69F3" w:rsidRDefault="00A66DF5" w:rsidP="00E9289A">
      <w:pPr>
        <w:pStyle w:val="ab"/>
        <w:jc w:val="both"/>
      </w:pPr>
      <w:r w:rsidRPr="00CC69F3">
        <w:rPr>
          <w:i/>
          <w:color w:val="000000"/>
        </w:rPr>
        <w:t xml:space="preserve">Основная цель </w:t>
      </w:r>
      <w:r w:rsidRPr="00CC69F3">
        <w:rPr>
          <w:color w:val="000000"/>
        </w:rPr>
        <w:t>— дать понятия об арифметической и геометрической прогрессиях как числовых последовательностях особого вида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t>При изучении темы вводится понятие последовательности, разъясняется смысл термина «</w:t>
      </w:r>
      <w:r w:rsidRPr="00CC69F3">
        <w:rPr>
          <w:color w:val="000000"/>
          <w:lang w:val="en-US"/>
        </w:rPr>
        <w:t>n</w:t>
      </w:r>
      <w:r w:rsidRPr="00CC69F3">
        <w:rPr>
          <w:color w:val="000000"/>
        </w:rPr>
        <w:t>-й член последовательности», вырабатывается умение использовать индексное обозначение. Эти сведения носят вспомогательный характер и используются для изучения арифметической и геометрической прогрессий.</w:t>
      </w:r>
    </w:p>
    <w:p w:rsidR="00A66DF5" w:rsidRPr="00CC69F3" w:rsidRDefault="00A66DF5" w:rsidP="00E9289A">
      <w:pPr>
        <w:pStyle w:val="ab"/>
        <w:jc w:val="both"/>
      </w:pPr>
      <w:r w:rsidRPr="00CC69F3">
        <w:rPr>
          <w:color w:val="000000"/>
        </w:rPr>
        <w:lastRenderedPageBreak/>
        <w:t xml:space="preserve">Работа с формулами </w:t>
      </w:r>
      <w:r w:rsidRPr="00CC69F3">
        <w:rPr>
          <w:color w:val="000000"/>
          <w:lang w:val="en-US"/>
        </w:rPr>
        <w:t>n</w:t>
      </w:r>
      <w:r w:rsidRPr="00CC69F3">
        <w:rPr>
          <w:color w:val="000000"/>
        </w:rPr>
        <w:t>-го члена и суммы первых га членов прогрессий, помимо своего основного назначения, позволяет неоднократно возвращаться к вычислениям, тождественным преобразованиям, решению уравнений, неравенств, систем.</w:t>
      </w:r>
    </w:p>
    <w:p w:rsidR="00A66DF5" w:rsidRPr="00CC69F3" w:rsidRDefault="00F40F15" w:rsidP="00E9289A">
      <w:pPr>
        <w:pStyle w:val="ab"/>
        <w:jc w:val="both"/>
        <w:rPr>
          <w:color w:val="000000"/>
        </w:rPr>
      </w:pPr>
      <w:r w:rsidRPr="00CC69F3">
        <w:rPr>
          <w:color w:val="000000"/>
        </w:rPr>
        <w:t>Рассматриваются характеристические свойства</w:t>
      </w:r>
      <w:r w:rsidR="00A66DF5" w:rsidRPr="00CC69F3">
        <w:rPr>
          <w:color w:val="000000"/>
        </w:rPr>
        <w:t xml:space="preserve"> арифметической   и   геометрической   </w:t>
      </w:r>
      <w:r w:rsidRPr="00CC69F3">
        <w:rPr>
          <w:color w:val="000000"/>
        </w:rPr>
        <w:t>прогрессий, что</w:t>
      </w:r>
      <w:r w:rsidR="00A66DF5" w:rsidRPr="00CC69F3">
        <w:rPr>
          <w:color w:val="000000"/>
        </w:rPr>
        <w:t xml:space="preserve">   позволяет   расширить круг предлагаемых задач.</w:t>
      </w:r>
    </w:p>
    <w:p w:rsidR="00A66DF5" w:rsidRPr="00CC69F3" w:rsidRDefault="00A66DF5" w:rsidP="00E9289A">
      <w:pPr>
        <w:pStyle w:val="ab"/>
        <w:jc w:val="both"/>
        <w:rPr>
          <w:i/>
        </w:rPr>
      </w:pPr>
      <w:r w:rsidRPr="00CC69F3">
        <w:rPr>
          <w:i/>
        </w:rPr>
        <w:t>Контрольных работ: 1</w:t>
      </w:r>
    </w:p>
    <w:p w:rsidR="00A66DF5" w:rsidRPr="00CC69F3" w:rsidRDefault="00A66DF5" w:rsidP="00B56A80">
      <w:pPr>
        <w:pStyle w:val="ab"/>
        <w:numPr>
          <w:ilvl w:val="0"/>
          <w:numId w:val="8"/>
        </w:numPr>
        <w:jc w:val="center"/>
        <w:rPr>
          <w:b/>
          <w:bCs/>
          <w:color w:val="000000"/>
        </w:rPr>
      </w:pPr>
      <w:r w:rsidRPr="00CC69F3">
        <w:rPr>
          <w:b/>
          <w:bCs/>
          <w:color w:val="000000"/>
        </w:rPr>
        <w:t>Повторение (итоговое)</w:t>
      </w:r>
    </w:p>
    <w:p w:rsidR="00A66DF5" w:rsidRPr="00CC69F3" w:rsidRDefault="00A66DF5" w:rsidP="00E9289A">
      <w:pPr>
        <w:pStyle w:val="ab"/>
        <w:jc w:val="both"/>
      </w:pPr>
      <w:r w:rsidRPr="00CC69F3">
        <w:rPr>
          <w:i/>
        </w:rPr>
        <w:t xml:space="preserve">Основная цель. </w:t>
      </w:r>
      <w:r w:rsidRPr="00CC69F3">
        <w:t>Повторить, закрепить и обобщить основные ЗУН, полученные в 9 классе.</w:t>
      </w:r>
    </w:p>
    <w:p w:rsidR="00A66DF5" w:rsidRPr="00CC69F3" w:rsidRDefault="00A66DF5" w:rsidP="00E9289A">
      <w:pPr>
        <w:pStyle w:val="ab"/>
        <w:jc w:val="both"/>
        <w:rPr>
          <w:i/>
        </w:rPr>
      </w:pPr>
      <w:r w:rsidRPr="00CC69F3">
        <w:rPr>
          <w:i/>
        </w:rPr>
        <w:t>Контрольных работ: 1</w:t>
      </w:r>
    </w:p>
    <w:p w:rsidR="00A66DF5" w:rsidRPr="00CC69F3" w:rsidRDefault="00A66DF5" w:rsidP="00E9289A">
      <w:pPr>
        <w:widowControl w:val="0"/>
        <w:ind w:firstLine="284"/>
        <w:jc w:val="both"/>
        <w:rPr>
          <w:b/>
          <w:bCs/>
        </w:rPr>
      </w:pPr>
    </w:p>
    <w:p w:rsidR="005F71BB" w:rsidRPr="00CC69F3" w:rsidRDefault="005F71BB" w:rsidP="00E9289A">
      <w:pPr>
        <w:widowControl w:val="0"/>
        <w:ind w:firstLine="284"/>
        <w:jc w:val="both"/>
        <w:rPr>
          <w:b/>
          <w:bCs/>
        </w:rPr>
      </w:pPr>
    </w:p>
    <w:p w:rsidR="00A66DF5" w:rsidRPr="00CC69F3" w:rsidRDefault="00A66DF5" w:rsidP="00E9289A">
      <w:pPr>
        <w:widowControl w:val="0"/>
        <w:ind w:firstLine="284"/>
        <w:jc w:val="center"/>
        <w:rPr>
          <w:b/>
          <w:bCs/>
        </w:rPr>
      </w:pPr>
      <w:r w:rsidRPr="00CC69F3">
        <w:rPr>
          <w:b/>
          <w:bCs/>
          <w:lang w:val="en-US"/>
        </w:rPr>
        <w:t>VI</w:t>
      </w:r>
      <w:r w:rsidRPr="00CC69F3">
        <w:rPr>
          <w:b/>
          <w:bCs/>
        </w:rPr>
        <w:t>. Тематическое планирование с определением основных видов учебной деятельности.</w:t>
      </w:r>
    </w:p>
    <w:p w:rsidR="005F71BB" w:rsidRPr="00CC69F3" w:rsidRDefault="005F71BB" w:rsidP="00E9289A">
      <w:pPr>
        <w:widowControl w:val="0"/>
        <w:ind w:firstLine="284"/>
        <w:jc w:val="both"/>
        <w:rPr>
          <w:b/>
          <w:bCs/>
        </w:rPr>
      </w:pPr>
    </w:p>
    <w:p w:rsidR="00A66DF5" w:rsidRPr="00CC69F3" w:rsidRDefault="00A66DF5" w:rsidP="00E9289A">
      <w:pPr>
        <w:widowControl w:val="0"/>
        <w:ind w:firstLine="284"/>
        <w:jc w:val="both"/>
        <w:rPr>
          <w:rFonts w:eastAsiaTheme="minorHAnsi"/>
          <w:lang w:eastAsia="en-US"/>
        </w:rPr>
      </w:pPr>
      <w:r w:rsidRPr="00CC69F3">
        <w:rPr>
          <w:rFonts w:eastAsiaTheme="minorHAnsi"/>
          <w:lang w:eastAsia="en-US"/>
        </w:rPr>
        <w:t xml:space="preserve">     В тематическом планировании разделы основ</w:t>
      </w:r>
      <w:r w:rsidRPr="00CC69F3">
        <w:rPr>
          <w:rFonts w:eastAsiaTheme="minorHAnsi"/>
          <w:lang w:eastAsia="en-US"/>
        </w:rPr>
        <w:softHyphen/>
        <w:t>ного содержания по алгебре разбиты на темы в хронологии их изучения, по соответствующим учебникам</w:t>
      </w:r>
      <w:r w:rsidR="00F40F15" w:rsidRPr="00CC69F3">
        <w:rPr>
          <w:rFonts w:eastAsiaTheme="minorHAnsi"/>
          <w:lang w:eastAsia="en-US"/>
        </w:rPr>
        <w:t xml:space="preserve"> «Алгебра – 7</w:t>
      </w:r>
      <w:r w:rsidRPr="00CC69F3">
        <w:rPr>
          <w:rFonts w:eastAsiaTheme="minorHAnsi"/>
          <w:lang w:eastAsia="en-US"/>
        </w:rPr>
        <w:t xml:space="preserve">», «Алгебра – </w:t>
      </w:r>
      <w:r w:rsidR="00C233E3" w:rsidRPr="00CC69F3">
        <w:rPr>
          <w:rFonts w:eastAsiaTheme="minorHAnsi"/>
          <w:lang w:eastAsia="en-US"/>
        </w:rPr>
        <w:t>8»</w:t>
      </w:r>
      <w:r w:rsidRPr="00CC69F3">
        <w:rPr>
          <w:rFonts w:eastAsiaTheme="minorHAnsi"/>
          <w:lang w:eastAsia="en-US"/>
        </w:rPr>
        <w:t xml:space="preserve">, «Алгебра – </w:t>
      </w:r>
      <w:r w:rsidR="00C233E3" w:rsidRPr="00CC69F3">
        <w:rPr>
          <w:rFonts w:eastAsiaTheme="minorHAnsi"/>
          <w:lang w:eastAsia="en-US"/>
        </w:rPr>
        <w:t>9»</w:t>
      </w:r>
      <w:r w:rsidRPr="00CC69F3">
        <w:rPr>
          <w:rFonts w:eastAsiaTheme="minorHAnsi"/>
          <w:lang w:eastAsia="en-US"/>
        </w:rPr>
        <w:t>.</w:t>
      </w:r>
    </w:p>
    <w:p w:rsidR="00A66DF5" w:rsidRPr="00CC69F3" w:rsidRDefault="00A66DF5" w:rsidP="00E9289A">
      <w:pPr>
        <w:ind w:firstLine="567"/>
        <w:contextualSpacing/>
        <w:jc w:val="both"/>
        <w:rPr>
          <w:rFonts w:eastAsiaTheme="minorHAnsi"/>
          <w:lang w:eastAsia="en-US"/>
        </w:rPr>
      </w:pPr>
      <w:r w:rsidRPr="00CC69F3">
        <w:rPr>
          <w:rFonts w:eastAsiaTheme="minorHAnsi"/>
          <w:lang w:eastAsia="en-US"/>
        </w:rPr>
        <w:t xml:space="preserve">Особенностью тематического планирования является то, что в нём содержится описание возможных видов </w:t>
      </w:r>
      <w:r w:rsidRPr="00CC69F3">
        <w:rPr>
          <w:rFonts w:eastAsiaTheme="minorHAnsi"/>
          <w:b/>
          <w:lang w:eastAsia="en-US"/>
        </w:rPr>
        <w:t>образовательной деятельности учащихся</w:t>
      </w:r>
      <w:r w:rsidRPr="00CC69F3">
        <w:rPr>
          <w:rFonts w:eastAsiaTheme="minorHAnsi"/>
          <w:lang w:eastAsia="en-US"/>
        </w:rPr>
        <w:t xml:space="preserve"> в процессе усвоения соответствующе</w:t>
      </w:r>
      <w:r w:rsidRPr="00CC69F3">
        <w:rPr>
          <w:rFonts w:eastAsiaTheme="minorHAnsi"/>
          <w:lang w:eastAsia="en-US"/>
        </w:rPr>
        <w:softHyphen/>
        <w:t>го содержания, направленных на достижение поставленных це</w:t>
      </w:r>
      <w:r w:rsidRPr="00CC69F3">
        <w:rPr>
          <w:rFonts w:eastAsiaTheme="minorHAnsi"/>
          <w:lang w:eastAsia="en-US"/>
        </w:rPr>
        <w:softHyphen/>
        <w:t>лей обучения. Это ориентирует учителя на усиление деятель</w:t>
      </w:r>
      <w:r w:rsidRPr="00CC69F3">
        <w:rPr>
          <w:rFonts w:eastAsiaTheme="minorHAnsi"/>
          <w:lang w:eastAsia="en-US"/>
        </w:rPr>
        <w:softHyphen/>
        <w:t xml:space="preserve">ностного подхода в обучении, на организацию разнообразной </w:t>
      </w:r>
      <w:r w:rsidRPr="00CC69F3">
        <w:rPr>
          <w:rFonts w:eastAsiaTheme="minorHAnsi"/>
          <w:b/>
          <w:lang w:eastAsia="en-US"/>
        </w:rPr>
        <w:t>учебной деятельности</w:t>
      </w:r>
      <w:r w:rsidRPr="00CC69F3">
        <w:rPr>
          <w:rFonts w:eastAsiaTheme="minorHAnsi"/>
          <w:lang w:eastAsia="en-US"/>
        </w:rPr>
        <w:t>, отвечающей современным психолого-педагогическим воззрениям, на использование современных тех</w:t>
      </w:r>
      <w:r w:rsidRPr="00CC69F3">
        <w:rPr>
          <w:rFonts w:eastAsiaTheme="minorHAnsi"/>
          <w:lang w:eastAsia="en-US"/>
        </w:rPr>
        <w:softHyphen/>
        <w:t>нологий.</w:t>
      </w:r>
    </w:p>
    <w:p w:rsidR="00A66DF5" w:rsidRPr="00CC69F3" w:rsidRDefault="00A66DF5" w:rsidP="00E9289A">
      <w:pPr>
        <w:pStyle w:val="ab"/>
        <w:jc w:val="both"/>
        <w:rPr>
          <w:b/>
          <w:i/>
        </w:rPr>
      </w:pPr>
    </w:p>
    <w:p w:rsidR="005F71BB" w:rsidRPr="00CC69F3" w:rsidRDefault="005F71BB" w:rsidP="00544727">
      <w:pPr>
        <w:rPr>
          <w:b/>
        </w:rPr>
      </w:pPr>
    </w:p>
    <w:p w:rsidR="00925110" w:rsidRPr="00CC69F3" w:rsidRDefault="00925110" w:rsidP="00925110">
      <w:pPr>
        <w:spacing w:after="200" w:line="276" w:lineRule="auto"/>
        <w:rPr>
          <w:rFonts w:ascii="Calibri" w:hAnsi="Calibri"/>
        </w:rPr>
      </w:pPr>
    </w:p>
    <w:p w:rsidR="00925110" w:rsidRPr="00CC69F3" w:rsidRDefault="00925110" w:rsidP="00925110">
      <w:pPr>
        <w:spacing w:after="200" w:line="276" w:lineRule="auto"/>
        <w:jc w:val="center"/>
      </w:pPr>
      <w:r w:rsidRPr="00CC69F3">
        <w:rPr>
          <w:b/>
        </w:rPr>
        <w:t>Примерное тематическое планирование. Алгебра. 7 класс</w:t>
      </w:r>
      <w:r w:rsidRPr="00CC69F3">
        <w:rPr>
          <w:b/>
        </w:rPr>
        <w:cr/>
      </w:r>
      <w:r w:rsidRPr="00CC69F3">
        <w:t xml:space="preserve"> 3 часа в неделю, всего 105 часов</w:t>
      </w:r>
      <w:r w:rsidRPr="00CC69F3">
        <w:cr/>
      </w:r>
    </w:p>
    <w:tbl>
      <w:tblPr>
        <w:tblStyle w:val="1"/>
        <w:tblW w:w="15134" w:type="dxa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200"/>
        <w:gridCol w:w="4675"/>
        <w:gridCol w:w="828"/>
        <w:gridCol w:w="8431"/>
      </w:tblGrid>
      <w:tr w:rsidR="00925110" w:rsidRPr="00CC69F3" w:rsidTr="003963EE">
        <w:trPr>
          <w:cantSplit/>
          <w:trHeight w:val="1401"/>
          <w:tblHeader/>
        </w:trPr>
        <w:tc>
          <w:tcPr>
            <w:tcW w:w="1220" w:type="dxa"/>
            <w:tcBorders>
              <w:bottom w:val="nil"/>
            </w:tcBorders>
            <w:textDirection w:val="btLr"/>
          </w:tcPr>
          <w:p w:rsidR="00925110" w:rsidRPr="00CC69F3" w:rsidRDefault="00925110" w:rsidP="00544727">
            <w:pPr>
              <w:spacing w:line="276" w:lineRule="auto"/>
              <w:ind w:left="113" w:right="113"/>
              <w:jc w:val="center"/>
              <w:rPr>
                <w:b/>
              </w:rPr>
            </w:pPr>
            <w:r w:rsidRPr="00CC69F3">
              <w:rPr>
                <w:b/>
              </w:rPr>
              <w:t>Номер</w:t>
            </w:r>
          </w:p>
          <w:p w:rsidR="00925110" w:rsidRPr="00CC69F3" w:rsidRDefault="00925110" w:rsidP="00544727">
            <w:pPr>
              <w:spacing w:line="276" w:lineRule="auto"/>
              <w:ind w:left="113" w:right="113"/>
              <w:jc w:val="center"/>
              <w:rPr>
                <w:b/>
              </w:rPr>
            </w:pPr>
            <w:r w:rsidRPr="00CC69F3">
              <w:rPr>
                <w:b/>
              </w:rPr>
              <w:t>параграфа</w:t>
            </w:r>
          </w:p>
        </w:tc>
        <w:tc>
          <w:tcPr>
            <w:tcW w:w="4842" w:type="dxa"/>
            <w:tcBorders>
              <w:bottom w:val="nil"/>
            </w:tcBorders>
            <w:vAlign w:val="center"/>
          </w:tcPr>
          <w:p w:rsidR="00925110" w:rsidRPr="00CC69F3" w:rsidRDefault="00925110" w:rsidP="00544727">
            <w:pPr>
              <w:spacing w:after="100" w:afterAutospacing="1"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Содержание учебного</w:t>
            </w:r>
            <w:r w:rsidRPr="00CC69F3">
              <w:rPr>
                <w:b/>
              </w:rPr>
              <w:br/>
              <w:t>материала</w:t>
            </w:r>
          </w:p>
        </w:tc>
        <w:tc>
          <w:tcPr>
            <w:tcW w:w="283" w:type="dxa"/>
            <w:tcBorders>
              <w:left w:val="single" w:sz="4" w:space="0" w:color="auto"/>
            </w:tcBorders>
            <w:vAlign w:val="center"/>
          </w:tcPr>
          <w:p w:rsidR="00925110" w:rsidRPr="00CC69F3" w:rsidRDefault="00925110" w:rsidP="00544727">
            <w:pPr>
              <w:jc w:val="center"/>
              <w:rPr>
                <w:b/>
              </w:rPr>
            </w:pPr>
            <w:r w:rsidRPr="00CC69F3">
              <w:rPr>
                <w:b/>
              </w:rPr>
              <w:t>Кол-во часов</w:t>
            </w:r>
          </w:p>
        </w:tc>
        <w:tc>
          <w:tcPr>
            <w:tcW w:w="8789" w:type="dxa"/>
            <w:tcBorders>
              <w:left w:val="single" w:sz="4" w:space="0" w:color="auto"/>
            </w:tcBorders>
            <w:vAlign w:val="center"/>
          </w:tcPr>
          <w:p w:rsidR="00925110" w:rsidRPr="00CC69F3" w:rsidRDefault="00925110" w:rsidP="00544727">
            <w:pPr>
              <w:jc w:val="center"/>
              <w:rPr>
                <w:b/>
              </w:rPr>
            </w:pPr>
            <w:r w:rsidRPr="00CC69F3">
              <w:rPr>
                <w:b/>
              </w:rPr>
              <w:t>Характеристика основных видов деятельности ученика</w:t>
            </w:r>
          </w:p>
          <w:p w:rsidR="00925110" w:rsidRPr="00CC69F3" w:rsidRDefault="00925110" w:rsidP="00544727">
            <w:pPr>
              <w:jc w:val="center"/>
              <w:rPr>
                <w:b/>
              </w:rPr>
            </w:pPr>
            <w:r w:rsidRPr="00CC69F3">
              <w:rPr>
                <w:b/>
              </w:rPr>
              <w:t>(на уровне учебных действий)</w:t>
            </w:r>
            <w:r w:rsidRPr="00CC69F3">
              <w:rPr>
                <w:b/>
              </w:rPr>
              <w:tab/>
            </w:r>
          </w:p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ab/>
            </w:r>
          </w:p>
        </w:tc>
      </w:tr>
      <w:tr w:rsidR="00925110" w:rsidRPr="00CC69F3" w:rsidTr="003963EE">
        <w:tc>
          <w:tcPr>
            <w:tcW w:w="6062" w:type="dxa"/>
            <w:gridSpan w:val="2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  <w:i/>
              </w:rPr>
              <w:t>Глава 1</w:t>
            </w:r>
            <w:r w:rsidRPr="00CC69F3">
              <w:rPr>
                <w:b/>
                <w:i/>
              </w:rPr>
              <w:cr/>
            </w:r>
            <w:r w:rsidRPr="00CC69F3">
              <w:rPr>
                <w:b/>
              </w:rPr>
              <w:t>Линейное уравнение</w:t>
            </w:r>
          </w:p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rPr>
                <w:b/>
              </w:rPr>
              <w:t>с одной переменной</w:t>
            </w:r>
          </w:p>
        </w:tc>
        <w:tc>
          <w:tcPr>
            <w:tcW w:w="283" w:type="dxa"/>
            <w:tcBorders>
              <w:top w:val="single" w:sz="4" w:space="0" w:color="auto"/>
            </w:tcBorders>
            <w:vAlign w:val="center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  <w:lang w:val="en-US"/>
              </w:rPr>
            </w:pPr>
            <w:r w:rsidRPr="00CC69F3">
              <w:rPr>
                <w:b/>
                <w:lang w:val="en-US"/>
              </w:rPr>
              <w:t>15</w:t>
            </w:r>
          </w:p>
        </w:tc>
        <w:tc>
          <w:tcPr>
            <w:tcW w:w="8789" w:type="dxa"/>
            <w:tcBorders>
              <w:top w:val="single" w:sz="4" w:space="0" w:color="auto"/>
            </w:tcBorders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Введение в алгебру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t>3</w:t>
            </w:r>
          </w:p>
        </w:tc>
        <w:tc>
          <w:tcPr>
            <w:tcW w:w="8789" w:type="dxa"/>
            <w:vMerge w:val="restart"/>
          </w:tcPr>
          <w:p w:rsidR="006142F3" w:rsidRPr="00CC69F3" w:rsidRDefault="00925110" w:rsidP="00544727">
            <w:pPr>
              <w:spacing w:line="276" w:lineRule="auto"/>
              <w:rPr>
                <w:i/>
              </w:rPr>
            </w:pPr>
            <w:r w:rsidRPr="00CC69F3">
              <w:rPr>
                <w:i/>
              </w:rPr>
              <w:t>Распознавать</w:t>
            </w:r>
            <w:r w:rsidR="006142F3" w:rsidRPr="00CC69F3">
              <w:rPr>
                <w:i/>
              </w:rPr>
              <w:t xml:space="preserve"> </w:t>
            </w:r>
            <w:r w:rsidRPr="00CC69F3">
              <w:t xml:space="preserve">числовые выражения и выражения с переменными, линейные </w:t>
            </w:r>
            <w:r w:rsidRPr="00CC69F3">
              <w:lastRenderedPageBreak/>
              <w:t>уравнения. Приводить примеры выражений с переменными, линейных уравнений.</w:t>
            </w:r>
          </w:p>
          <w:p w:rsidR="006142F3" w:rsidRPr="00CC69F3" w:rsidRDefault="00925110" w:rsidP="00544727">
            <w:pPr>
              <w:spacing w:line="276" w:lineRule="auto"/>
            </w:pPr>
            <w:r w:rsidRPr="00CC69F3">
              <w:t xml:space="preserve"> </w:t>
            </w:r>
            <w:r w:rsidRPr="00CC69F3">
              <w:rPr>
                <w:i/>
              </w:rPr>
              <w:t>Составлять</w:t>
            </w:r>
            <w:r w:rsidRPr="00CC69F3">
              <w:t xml:space="preserve"> </w:t>
            </w:r>
            <w:r w:rsidR="006142F3" w:rsidRPr="00CC69F3">
              <w:t>выражение с</w:t>
            </w:r>
            <w:r w:rsidRPr="00CC69F3">
              <w:t xml:space="preserve"> переменными по условию задачи. </w:t>
            </w:r>
          </w:p>
          <w:p w:rsidR="006142F3" w:rsidRPr="00CC69F3" w:rsidRDefault="00925110" w:rsidP="00544727">
            <w:pPr>
              <w:spacing w:line="276" w:lineRule="auto"/>
            </w:pPr>
            <w:r w:rsidRPr="00CC69F3">
              <w:rPr>
                <w:i/>
              </w:rPr>
              <w:t>Выполнять</w:t>
            </w:r>
            <w:r w:rsidRPr="00CC69F3">
              <w:t xml:space="preserve"> преобразования выражений: приводить подобные слагаемые, раскрывать скобки. </w:t>
            </w:r>
          </w:p>
          <w:p w:rsidR="00925110" w:rsidRPr="00CC69F3" w:rsidRDefault="00925110" w:rsidP="00544727">
            <w:pPr>
              <w:spacing w:line="276" w:lineRule="auto"/>
            </w:pPr>
            <w:r w:rsidRPr="00CC69F3">
              <w:rPr>
                <w:i/>
              </w:rPr>
              <w:t>Находить</w:t>
            </w:r>
            <w:r w:rsidRPr="00CC69F3">
              <w:t xml:space="preserve"> значение выражения с переменными при заданных значениях переменных. </w:t>
            </w:r>
            <w:r w:rsidRPr="00CC69F3">
              <w:rPr>
                <w:i/>
              </w:rPr>
              <w:t>Классифицировать</w:t>
            </w:r>
            <w:r w:rsidRPr="00CC69F3">
              <w:t xml:space="preserve"> алгебраические выражения. Описывать целые выражения.</w:t>
            </w:r>
          </w:p>
          <w:p w:rsidR="006142F3" w:rsidRPr="00CC69F3" w:rsidRDefault="00925110" w:rsidP="00544727">
            <w:pPr>
              <w:spacing w:line="276" w:lineRule="auto"/>
            </w:pPr>
            <w:r w:rsidRPr="00CC69F3">
              <w:rPr>
                <w:i/>
              </w:rPr>
              <w:t>Формулировать</w:t>
            </w:r>
            <w:r w:rsidRPr="00CC69F3">
              <w:t xml:space="preserve"> определение линейного уравнения.</w:t>
            </w:r>
          </w:p>
          <w:p w:rsidR="006142F3" w:rsidRPr="00CC69F3" w:rsidRDefault="00925110" w:rsidP="00544727">
            <w:pPr>
              <w:spacing w:line="276" w:lineRule="auto"/>
            </w:pPr>
            <w:r w:rsidRPr="00CC69F3">
              <w:rPr>
                <w:i/>
              </w:rPr>
              <w:t xml:space="preserve"> Решать</w:t>
            </w:r>
            <w:r w:rsidRPr="00CC69F3">
              <w:t xml:space="preserve"> линейное уравнение в общем виде. Интерпретировать уравнение как математическую модель реальной ситуации. </w:t>
            </w:r>
          </w:p>
          <w:p w:rsidR="00925110" w:rsidRPr="00CC69F3" w:rsidRDefault="00925110" w:rsidP="00544727">
            <w:pPr>
              <w:spacing w:line="276" w:lineRule="auto"/>
            </w:pPr>
            <w:r w:rsidRPr="00CC69F3">
              <w:rPr>
                <w:i/>
              </w:rPr>
              <w:t>Описывать</w:t>
            </w:r>
            <w:r w:rsidRPr="00CC69F3">
              <w:t xml:space="preserve"> схему решения текстовой задачи, применять её для решения задач</w:t>
            </w: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lastRenderedPageBreak/>
              <w:t>2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Линейное уравнение с одной переменной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t>5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lastRenderedPageBreak/>
              <w:t>3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Решение задач с помощью уравнений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t>5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Повторение</w:t>
            </w:r>
            <w:r w:rsidRPr="00CC69F3">
              <w:cr/>
              <w:t>и систематизация</w:t>
            </w:r>
          </w:p>
          <w:p w:rsidR="00925110" w:rsidRPr="00CC69F3" w:rsidRDefault="00925110" w:rsidP="00544727">
            <w:pPr>
              <w:spacing w:line="276" w:lineRule="auto"/>
            </w:pPr>
            <w:r w:rsidRPr="00CC69F3">
              <w:t>учебного материала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1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Контрольная работа № 1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t>1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6062" w:type="dxa"/>
            <w:gridSpan w:val="2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  <w:i/>
              </w:rPr>
            </w:pPr>
            <w:r w:rsidRPr="00CC69F3">
              <w:rPr>
                <w:b/>
                <w:i/>
              </w:rPr>
              <w:t>Глава 2</w:t>
            </w:r>
          </w:p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rPr>
                <w:b/>
              </w:rPr>
              <w:t>Целые выражения</w:t>
            </w:r>
          </w:p>
        </w:tc>
        <w:tc>
          <w:tcPr>
            <w:tcW w:w="283" w:type="dxa"/>
            <w:vAlign w:val="center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  <w:lang w:val="en-US"/>
              </w:rPr>
            </w:pPr>
            <w:r w:rsidRPr="00CC69F3">
              <w:rPr>
                <w:b/>
                <w:lang w:val="en-US"/>
              </w:rPr>
              <w:t>52</w:t>
            </w:r>
          </w:p>
        </w:tc>
        <w:tc>
          <w:tcPr>
            <w:tcW w:w="8789" w:type="dxa"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4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Тождественно равные выражения. Тождества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t>2</w:t>
            </w:r>
          </w:p>
        </w:tc>
        <w:tc>
          <w:tcPr>
            <w:tcW w:w="8789" w:type="dxa"/>
            <w:vMerge w:val="restart"/>
          </w:tcPr>
          <w:p w:rsidR="0026071F" w:rsidRPr="00CC69F3" w:rsidRDefault="00925110" w:rsidP="00544727">
            <w:pPr>
              <w:spacing w:line="276" w:lineRule="auto"/>
            </w:pPr>
            <w:r w:rsidRPr="00CC69F3">
              <w:rPr>
                <w:i/>
              </w:rPr>
              <w:t>Формулировать:</w:t>
            </w:r>
            <w:r w:rsidRPr="00CC69F3">
              <w:rPr>
                <w:i/>
              </w:rPr>
              <w:cr/>
              <w:t>определения</w:t>
            </w:r>
            <w:r w:rsidRPr="00CC69F3">
              <w:t>: тождественно равных выражений, тожде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</w:p>
          <w:p w:rsidR="0026071F" w:rsidRPr="00CC69F3" w:rsidRDefault="00925110" w:rsidP="00544727">
            <w:pPr>
              <w:spacing w:line="276" w:lineRule="auto"/>
            </w:pPr>
            <w:r w:rsidRPr="00CC69F3">
              <w:cr/>
            </w:r>
            <w:r w:rsidRPr="00CC69F3">
              <w:rPr>
                <w:i/>
              </w:rPr>
              <w:t>свойства</w:t>
            </w:r>
            <w:r w:rsidRPr="00CC69F3">
              <w:t>: степени с натуральным показателем, знака степени;</w:t>
            </w:r>
          </w:p>
          <w:p w:rsidR="0026071F" w:rsidRPr="00CC69F3" w:rsidRDefault="00925110" w:rsidP="00544727">
            <w:pPr>
              <w:spacing w:line="276" w:lineRule="auto"/>
            </w:pPr>
            <w:r w:rsidRPr="00CC69F3">
              <w:cr/>
            </w:r>
            <w:r w:rsidRPr="00CC69F3">
              <w:rPr>
                <w:i/>
              </w:rPr>
              <w:t>правила</w:t>
            </w:r>
            <w:r w:rsidRPr="00CC69F3">
              <w:t>: доказательства тождеств, умножения одночлена на многочлен, умножения многочленов.</w:t>
            </w:r>
            <w:r w:rsidRPr="00CC69F3">
              <w:cr/>
            </w:r>
          </w:p>
          <w:p w:rsidR="0026071F" w:rsidRPr="00CC69F3" w:rsidRDefault="00925110" w:rsidP="00544727">
            <w:pPr>
              <w:spacing w:line="276" w:lineRule="auto"/>
            </w:pPr>
            <w:r w:rsidRPr="00CC69F3">
              <w:rPr>
                <w:i/>
              </w:rPr>
              <w:t>Доказывать</w:t>
            </w:r>
            <w:r w:rsidRPr="00CC69F3">
              <w:t xml:space="preserve"> свойства степени с натуральным показателем. Записывать и </w:t>
            </w:r>
            <w:r w:rsidRPr="00CC69F3">
              <w:lastRenderedPageBreak/>
              <w:t>доказывать формулы: произведения суммы и разности двух выражений, разности квадратов двух выражений, квадрата суммы и квадрата разности двух выражений, суммы кубов и разности кубов двух выражений.</w:t>
            </w:r>
          </w:p>
          <w:p w:rsidR="006142F3" w:rsidRPr="00CC69F3" w:rsidRDefault="00925110" w:rsidP="00544727">
            <w:pPr>
              <w:spacing w:line="276" w:lineRule="auto"/>
            </w:pPr>
            <w:r w:rsidRPr="00CC69F3">
              <w:cr/>
            </w:r>
            <w:r w:rsidRPr="00CC69F3">
              <w:rPr>
                <w:i/>
              </w:rPr>
              <w:t>Вычислять</w:t>
            </w:r>
            <w:r w:rsidRPr="00CC69F3">
              <w:t xml:space="preserve"> значение выражений с переменными. </w:t>
            </w:r>
          </w:p>
          <w:p w:rsidR="0026071F" w:rsidRPr="00CC69F3" w:rsidRDefault="0026071F" w:rsidP="00544727">
            <w:pPr>
              <w:spacing w:line="276" w:lineRule="auto"/>
            </w:pPr>
          </w:p>
          <w:p w:rsidR="006142F3" w:rsidRPr="00CC69F3" w:rsidRDefault="00925110" w:rsidP="00544727">
            <w:pPr>
              <w:spacing w:line="276" w:lineRule="auto"/>
            </w:pPr>
            <w:r w:rsidRPr="00CC69F3">
              <w:rPr>
                <w:i/>
              </w:rPr>
              <w:t>Применять</w:t>
            </w:r>
            <w:r w:rsidRPr="00CC69F3">
              <w:t xml:space="preserve"> свойства степени для преобразования выражений. </w:t>
            </w:r>
          </w:p>
          <w:p w:rsidR="0026071F" w:rsidRPr="00CC69F3" w:rsidRDefault="0026071F" w:rsidP="00544727">
            <w:pPr>
              <w:spacing w:line="276" w:lineRule="auto"/>
            </w:pPr>
          </w:p>
          <w:p w:rsidR="006142F3" w:rsidRPr="00CC69F3" w:rsidRDefault="00925110" w:rsidP="00544727">
            <w:pPr>
              <w:spacing w:line="276" w:lineRule="auto"/>
            </w:pPr>
            <w:r w:rsidRPr="00CC69F3">
              <w:rPr>
                <w:i/>
              </w:rPr>
              <w:t>Выполнять</w:t>
            </w:r>
            <w:r w:rsidRPr="00CC69F3">
              <w:t xml:space="preserve"> умножение одночленов и возведение одночлена в степень.</w:t>
            </w:r>
          </w:p>
          <w:p w:rsidR="0026071F" w:rsidRPr="00CC69F3" w:rsidRDefault="0026071F" w:rsidP="00544727">
            <w:pPr>
              <w:spacing w:line="276" w:lineRule="auto"/>
            </w:pPr>
          </w:p>
          <w:p w:rsidR="006142F3" w:rsidRPr="00CC69F3" w:rsidRDefault="00925110" w:rsidP="00544727">
            <w:pPr>
              <w:spacing w:line="276" w:lineRule="auto"/>
            </w:pPr>
            <w:r w:rsidRPr="00CC69F3">
              <w:t xml:space="preserve"> </w:t>
            </w:r>
            <w:r w:rsidRPr="00CC69F3">
              <w:rPr>
                <w:i/>
              </w:rPr>
              <w:t xml:space="preserve">Приводить </w:t>
            </w:r>
            <w:r w:rsidRPr="00CC69F3">
              <w:t>одночлен к стандартному виду.</w:t>
            </w:r>
          </w:p>
          <w:p w:rsidR="0026071F" w:rsidRPr="00CC69F3" w:rsidRDefault="00925110" w:rsidP="00544727">
            <w:pPr>
              <w:spacing w:line="276" w:lineRule="auto"/>
            </w:pPr>
            <w:r w:rsidRPr="00CC69F3">
              <w:t xml:space="preserve"> Записывать многочлен в стандартном виде, определять степень многочлена. </w:t>
            </w:r>
          </w:p>
          <w:p w:rsidR="0026071F" w:rsidRPr="00CC69F3" w:rsidRDefault="0026071F" w:rsidP="00544727">
            <w:pPr>
              <w:spacing w:line="276" w:lineRule="auto"/>
            </w:pPr>
          </w:p>
          <w:p w:rsidR="006142F3" w:rsidRPr="00CC69F3" w:rsidRDefault="00925110" w:rsidP="00544727">
            <w:pPr>
              <w:spacing w:line="276" w:lineRule="auto"/>
            </w:pPr>
            <w:r w:rsidRPr="00CC69F3">
              <w:t xml:space="preserve"> </w:t>
            </w:r>
            <w:r w:rsidRPr="00CC69F3">
              <w:rPr>
                <w:i/>
              </w:rPr>
              <w:t>Преобразовывать</w:t>
            </w:r>
            <w:r w:rsidRPr="00CC69F3">
              <w:t xml:space="preserve"> произведение одночлена и многочлена; суммы, разности, произведения двух многочленов в многочлен.</w:t>
            </w:r>
          </w:p>
          <w:p w:rsidR="0026071F" w:rsidRPr="00CC69F3" w:rsidRDefault="0026071F" w:rsidP="00544727">
            <w:pPr>
              <w:spacing w:line="276" w:lineRule="auto"/>
            </w:pPr>
          </w:p>
          <w:p w:rsidR="006142F3" w:rsidRPr="00CC69F3" w:rsidRDefault="00925110" w:rsidP="00544727">
            <w:pPr>
              <w:spacing w:line="276" w:lineRule="auto"/>
            </w:pPr>
            <w:r w:rsidRPr="00CC69F3">
              <w:rPr>
                <w:i/>
              </w:rPr>
              <w:t xml:space="preserve"> Выполнять</w:t>
            </w:r>
            <w:r w:rsidRPr="00CC69F3">
              <w:t xml:space="preserve"> разложение многочлена на множители способом вынесения общего множителя за скобки, способом группировки, по формулам сокращённого умножения и с применением нескольких способов. </w:t>
            </w:r>
          </w:p>
          <w:p w:rsidR="0026071F" w:rsidRPr="00CC69F3" w:rsidRDefault="0026071F" w:rsidP="00544727">
            <w:pPr>
              <w:spacing w:line="276" w:lineRule="auto"/>
            </w:pPr>
          </w:p>
          <w:p w:rsidR="00925110" w:rsidRPr="00CC69F3" w:rsidRDefault="00925110" w:rsidP="00544727">
            <w:pPr>
              <w:spacing w:line="276" w:lineRule="auto"/>
            </w:pPr>
            <w:r w:rsidRPr="00CC69F3">
              <w:rPr>
                <w:i/>
              </w:rPr>
              <w:t>Использовать</w:t>
            </w:r>
            <w:r w:rsidRPr="00CC69F3">
              <w:t xml:space="preserve"> указанные преобразования в процессе решения уравнений, </w:t>
            </w:r>
            <w:r w:rsidR="00544727" w:rsidRPr="00CC69F3">
              <w:t>доказательства утверждений</w:t>
            </w:r>
            <w:r w:rsidRPr="00CC69F3">
              <w:t>, решения текстовых задач</w:t>
            </w:r>
          </w:p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5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Степень с натуральным показателем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t>3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6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Свойства степени с натуральным показателем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t>3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7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Одночлены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t>2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8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Многочлены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1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9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Сложение и вычитание многочленов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t>3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Контрольная работа № 2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t>1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0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Умножение одночлена на многочлен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t>4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lastRenderedPageBreak/>
              <w:t>11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Умножение многочлена на многочлен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t>4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lastRenderedPageBreak/>
              <w:t>12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Разложение многочленов на множители. Вынесение общего множителя за скобки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t>3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3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Разложение многочленов на множители. Метод группировки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t>3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Контрольная</w:t>
            </w:r>
            <w:r w:rsidRPr="00CC69F3">
              <w:rPr>
                <w:lang w:val="en-US"/>
              </w:rPr>
              <w:t xml:space="preserve"> </w:t>
            </w:r>
            <w:r w:rsidRPr="00CC69F3">
              <w:t>работа № 3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1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4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Произведение разности и суммы двух выражений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3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5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Разность квадратов двух выражений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t>2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6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Квадрат суммы и квадрат разности двух выражений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t>4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7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Преобразование многочлена в квадрат суммы или разности двух выражений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t>3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Контрольная работа № 4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t>1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8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Сумма и разность кубов двух выражений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t>2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9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Применение различных способов разложения многочлена на множители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4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Повторение</w:t>
            </w:r>
            <w:r w:rsidR="003963EE">
              <w:t xml:space="preserve"> </w:t>
            </w:r>
            <w:r w:rsidRPr="00CC69F3">
              <w:t>и систематизация</w:t>
            </w:r>
          </w:p>
          <w:p w:rsidR="00925110" w:rsidRPr="00CC69F3" w:rsidRDefault="00925110" w:rsidP="00544727">
            <w:pPr>
              <w:spacing w:line="276" w:lineRule="auto"/>
            </w:pPr>
            <w:r w:rsidRPr="00CC69F3">
              <w:t>учебного материала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2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Контрольная работа № 5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t>1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6062" w:type="dxa"/>
            <w:gridSpan w:val="2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  <w:i/>
                <w:lang w:val="en-US"/>
              </w:rPr>
            </w:pPr>
            <w:r w:rsidRPr="00CC69F3">
              <w:rPr>
                <w:b/>
                <w:i/>
              </w:rPr>
              <w:t>Глава 3</w:t>
            </w:r>
          </w:p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Функции</w:t>
            </w:r>
          </w:p>
        </w:tc>
        <w:tc>
          <w:tcPr>
            <w:tcW w:w="283" w:type="dxa"/>
            <w:vAlign w:val="center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2</w:t>
            </w:r>
          </w:p>
        </w:tc>
        <w:tc>
          <w:tcPr>
            <w:tcW w:w="8789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  <w:rPr>
                <w:lang w:val="en-US"/>
              </w:rPr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lastRenderedPageBreak/>
              <w:t>20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Связи между величинами. Функция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2</w:t>
            </w:r>
          </w:p>
        </w:tc>
        <w:tc>
          <w:tcPr>
            <w:tcW w:w="8789" w:type="dxa"/>
            <w:vMerge w:val="restart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rPr>
                <w:i/>
              </w:rPr>
              <w:t>Приводить</w:t>
            </w:r>
            <w:r w:rsidRPr="00CC69F3">
              <w:t xml:space="preserve"> примеры зависимостей между величинами. Различать среди зависимостей функциональные зависимости.</w:t>
            </w:r>
            <w:r w:rsidRPr="00CC69F3">
              <w:cr/>
            </w:r>
            <w:r w:rsidRPr="00CC69F3">
              <w:rPr>
                <w:i/>
              </w:rPr>
              <w:t>Описывать</w:t>
            </w:r>
            <w:r w:rsidRPr="00CC69F3">
              <w:t xml:space="preserve"> </w:t>
            </w:r>
            <w:r w:rsidRPr="00CC69F3">
              <w:rPr>
                <w:i/>
              </w:rPr>
              <w:t>понятия</w:t>
            </w:r>
            <w:r w:rsidRPr="00CC69F3">
              <w:t>: зависимой и независимой переменных, функции, аргумента функции; способы задания функции. Формулировать определения: области определения функции, области значений функции, графика функции, линейной функции, прямой пропорциональности.</w:t>
            </w:r>
          </w:p>
          <w:p w:rsidR="00925110" w:rsidRPr="00CC69F3" w:rsidRDefault="00925110" w:rsidP="00544727">
            <w:pPr>
              <w:spacing w:line="276" w:lineRule="auto"/>
            </w:pPr>
            <w:r w:rsidRPr="00CC69F3">
              <w:rPr>
                <w:i/>
              </w:rPr>
              <w:t>Вычислять</w:t>
            </w:r>
            <w:r w:rsidRPr="00CC69F3">
              <w:t xml:space="preserve"> значение функции по заданному значению аргумента. Составлять таблицы значений функции. Строить график функции, заданной таблично. По графику функции, являющейся моделью реального процесса, определять характеристики этого процесса. Строить график линейной функции и прямой пропорциональности. Описывать свойства этих функций</w:t>
            </w: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1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Способы задания функции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2</w:t>
            </w:r>
          </w:p>
        </w:tc>
        <w:tc>
          <w:tcPr>
            <w:tcW w:w="8789" w:type="dxa"/>
            <w:vMerge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2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График функции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2</w:t>
            </w:r>
          </w:p>
        </w:tc>
        <w:tc>
          <w:tcPr>
            <w:tcW w:w="8789" w:type="dxa"/>
            <w:vMerge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3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Линейная функция, её графики свойства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4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Повторение</w:t>
            </w:r>
            <w:r w:rsidR="003963EE">
              <w:t xml:space="preserve"> </w:t>
            </w:r>
            <w:r w:rsidRPr="00CC69F3">
              <w:t>и систематизация</w:t>
            </w:r>
          </w:p>
          <w:p w:rsidR="00925110" w:rsidRPr="00CC69F3" w:rsidRDefault="00925110" w:rsidP="00544727">
            <w:pPr>
              <w:spacing w:line="276" w:lineRule="auto"/>
            </w:pPr>
            <w:r w:rsidRPr="00CC69F3">
              <w:t>учебного материала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1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Контрольная</w:t>
            </w:r>
            <w:r w:rsidRPr="00CC69F3">
              <w:rPr>
                <w:lang w:val="en-US"/>
              </w:rPr>
              <w:t xml:space="preserve"> </w:t>
            </w:r>
            <w:r w:rsidRPr="00CC69F3">
              <w:t>работа № 6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1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rPr>
          <w:trHeight w:val="906"/>
        </w:trPr>
        <w:tc>
          <w:tcPr>
            <w:tcW w:w="6062" w:type="dxa"/>
            <w:gridSpan w:val="2"/>
          </w:tcPr>
          <w:p w:rsidR="00544727" w:rsidRPr="00CC69F3" w:rsidRDefault="00925110" w:rsidP="00544727">
            <w:pPr>
              <w:rPr>
                <w:b/>
              </w:rPr>
            </w:pPr>
            <w:r w:rsidRPr="00CC69F3">
              <w:rPr>
                <w:b/>
                <w:i/>
              </w:rPr>
              <w:t>Глава 4</w:t>
            </w:r>
            <w:r w:rsidRPr="00CC69F3">
              <w:rPr>
                <w:b/>
                <w:i/>
              </w:rPr>
              <w:cr/>
            </w:r>
            <w:r w:rsidRPr="00CC69F3">
              <w:rPr>
                <w:b/>
              </w:rPr>
              <w:t>Системы линейных</w:t>
            </w:r>
            <w:r w:rsidR="00544727" w:rsidRPr="00CC69F3">
              <w:rPr>
                <w:b/>
              </w:rPr>
              <w:t xml:space="preserve"> </w:t>
            </w:r>
            <w:r w:rsidRPr="00CC69F3">
              <w:rPr>
                <w:b/>
              </w:rPr>
              <w:t xml:space="preserve">уравнений </w:t>
            </w:r>
          </w:p>
          <w:p w:rsidR="00925110" w:rsidRPr="00CC69F3" w:rsidRDefault="00925110" w:rsidP="00544727">
            <w:pPr>
              <w:rPr>
                <w:b/>
              </w:rPr>
            </w:pPr>
            <w:r w:rsidRPr="00CC69F3">
              <w:rPr>
                <w:b/>
              </w:rPr>
              <w:t>с двумя</w:t>
            </w:r>
            <w:r w:rsidR="00544727" w:rsidRPr="00CC69F3">
              <w:rPr>
                <w:b/>
              </w:rPr>
              <w:t xml:space="preserve"> </w:t>
            </w:r>
            <w:r w:rsidRPr="00CC69F3">
              <w:rPr>
                <w:b/>
              </w:rPr>
              <w:t>переменными</w:t>
            </w:r>
          </w:p>
        </w:tc>
        <w:tc>
          <w:tcPr>
            <w:tcW w:w="283" w:type="dxa"/>
            <w:vAlign w:val="center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  <w:lang w:val="en-US"/>
              </w:rPr>
            </w:pPr>
            <w:r w:rsidRPr="00CC69F3">
              <w:rPr>
                <w:b/>
                <w:lang w:val="en-US"/>
              </w:rPr>
              <w:t>20</w:t>
            </w:r>
          </w:p>
        </w:tc>
        <w:tc>
          <w:tcPr>
            <w:tcW w:w="8789" w:type="dxa"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4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Уравнения с двумя переменными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3</w:t>
            </w:r>
          </w:p>
        </w:tc>
        <w:tc>
          <w:tcPr>
            <w:tcW w:w="8789" w:type="dxa"/>
            <w:vMerge w:val="restart"/>
          </w:tcPr>
          <w:p w:rsidR="006B54E6" w:rsidRPr="00CC69F3" w:rsidRDefault="006B54E6" w:rsidP="00544727">
            <w:pPr>
              <w:spacing w:line="276" w:lineRule="auto"/>
              <w:rPr>
                <w:i/>
              </w:rPr>
            </w:pPr>
          </w:p>
          <w:p w:rsidR="006B54E6" w:rsidRPr="00CC69F3" w:rsidRDefault="00925110" w:rsidP="00544727">
            <w:pPr>
              <w:spacing w:line="276" w:lineRule="auto"/>
              <w:rPr>
                <w:i/>
              </w:rPr>
            </w:pPr>
            <w:r w:rsidRPr="00CC69F3">
              <w:rPr>
                <w:i/>
              </w:rPr>
              <w:t>Приводить примеры:</w:t>
            </w:r>
          </w:p>
          <w:p w:rsidR="006B54E6" w:rsidRPr="00CC69F3" w:rsidRDefault="00925110" w:rsidP="00544727">
            <w:pPr>
              <w:spacing w:line="276" w:lineRule="auto"/>
            </w:pPr>
            <w:r w:rsidRPr="00CC69F3">
              <w:rPr>
                <w:i/>
              </w:rPr>
              <w:t xml:space="preserve"> </w:t>
            </w:r>
            <w:r w:rsidRPr="00CC69F3">
              <w:t>уравнения с двумя переменными; линейного уравнения с двумя переменными; системы двух линейных уравнений с двумя переменными; реальных процессов, для которых уравнение с двумя переменными или система уравнений с двумя переменными являются математическими моделями.</w:t>
            </w:r>
            <w:r w:rsidRPr="00CC69F3">
              <w:cr/>
              <w:t>Определять, является ли пара чисел решением данного уравнения с двумя переменными.</w:t>
            </w:r>
            <w:r w:rsidRPr="00CC69F3">
              <w:cr/>
            </w:r>
            <w:r w:rsidRPr="00CC69F3">
              <w:rPr>
                <w:i/>
              </w:rPr>
              <w:t>Формулировать:</w:t>
            </w:r>
            <w:r w:rsidRPr="00CC69F3">
              <w:rPr>
                <w:i/>
              </w:rPr>
              <w:cr/>
              <w:t>определения</w:t>
            </w:r>
            <w:r w:rsidRPr="00CC69F3">
              <w:t xml:space="preserve">: решения уравнения с двумя переменными; что значит решить уравнение с двумя переменными; графика уравнения с двумя переменными; линейного уравнения с двумя переменными; решения системы уравнений с </w:t>
            </w:r>
            <w:r w:rsidRPr="00CC69F3">
              <w:lastRenderedPageBreak/>
              <w:t>двумя переменными;</w:t>
            </w:r>
            <w:r w:rsidRPr="00CC69F3">
              <w:cr/>
            </w:r>
            <w:r w:rsidRPr="00CC69F3">
              <w:rPr>
                <w:i/>
              </w:rPr>
              <w:t>свойства</w:t>
            </w:r>
            <w:r w:rsidRPr="00CC69F3">
              <w:t xml:space="preserve"> уравнений с двумя переменными.</w:t>
            </w:r>
            <w:r w:rsidRPr="00CC69F3">
              <w:cr/>
            </w:r>
            <w:r w:rsidRPr="00CC69F3">
              <w:rPr>
                <w:i/>
              </w:rPr>
              <w:t>Описывать</w:t>
            </w:r>
            <w:r w:rsidRPr="00CC69F3">
              <w:t>:</w:t>
            </w:r>
          </w:p>
          <w:p w:rsidR="00925110" w:rsidRPr="00CC69F3" w:rsidRDefault="00925110" w:rsidP="00544727">
            <w:pPr>
              <w:spacing w:line="276" w:lineRule="auto"/>
            </w:pPr>
            <w:r w:rsidRPr="00CC69F3">
              <w:t xml:space="preserve"> свойства графика линейного уравнения в зависимости от значений коэффициентов, графический метод решения системы двух уравнений с двумя переменными, метод подстановки и метод сложения для решения системы двух линейных уравнений с двумя переменными.</w:t>
            </w:r>
            <w:r w:rsidRPr="00CC69F3">
              <w:cr/>
            </w:r>
            <w:r w:rsidRPr="00CC69F3">
              <w:rPr>
                <w:i/>
              </w:rPr>
              <w:t>Строить</w:t>
            </w:r>
            <w:r w:rsidRPr="00CC69F3">
              <w:t xml:space="preserve"> график линейного уравнения с двумя переменными. Решать системы двух линейных уравнений с двумя переменными.</w:t>
            </w:r>
          </w:p>
          <w:p w:rsidR="006B54E6" w:rsidRPr="00CC69F3" w:rsidRDefault="006B54E6" w:rsidP="00544727">
            <w:pPr>
              <w:spacing w:line="276" w:lineRule="auto"/>
            </w:pPr>
          </w:p>
          <w:p w:rsidR="00925110" w:rsidRPr="00CC69F3" w:rsidRDefault="00925110" w:rsidP="00544727">
            <w:pPr>
              <w:spacing w:line="276" w:lineRule="auto"/>
            </w:pPr>
            <w:r w:rsidRPr="00CC69F3">
              <w:rPr>
                <w:i/>
              </w:rPr>
              <w:t>Решать</w:t>
            </w:r>
            <w:r w:rsidRPr="00CC69F3">
              <w:t xml:space="preserve"> текстовые задачи, в которых система двух линейных уравнений с двумя переменными является математической моделью реального процесса, и интерпретировать результат решения системы</w:t>
            </w: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5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Линейное уравнение с двумя переменными и его график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3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6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3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7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Решение систем линейных уравнений методом подстановки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2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8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Решение систем линейных уравнений методом сложения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3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lastRenderedPageBreak/>
              <w:t>29</w:t>
            </w: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Решение задач с помощью систем линейных уравнений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4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Повторение</w:t>
            </w:r>
            <w:r w:rsidR="003963EE">
              <w:t xml:space="preserve"> </w:t>
            </w:r>
            <w:r w:rsidRPr="00CC69F3">
              <w:t>и систематизация</w:t>
            </w:r>
          </w:p>
          <w:p w:rsidR="00925110" w:rsidRPr="00CC69F3" w:rsidRDefault="00925110" w:rsidP="00544727">
            <w:pPr>
              <w:spacing w:line="276" w:lineRule="auto"/>
            </w:pPr>
            <w:r w:rsidRPr="00CC69F3">
              <w:t>учебного материала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1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1220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4842" w:type="dxa"/>
            <w:shd w:val="clear" w:color="auto" w:fill="auto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Контрольная</w:t>
            </w:r>
            <w:r w:rsidRPr="00CC69F3">
              <w:rPr>
                <w:lang w:val="en-US"/>
              </w:rPr>
              <w:t xml:space="preserve"> </w:t>
            </w:r>
            <w:r w:rsidRPr="00CC69F3">
              <w:t>работа № 7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1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6062" w:type="dxa"/>
            <w:gridSpan w:val="2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Повторение и систематизация учебного материала</w:t>
            </w:r>
          </w:p>
        </w:tc>
        <w:tc>
          <w:tcPr>
            <w:tcW w:w="283" w:type="dxa"/>
            <w:vAlign w:val="center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  <w:lang w:val="en-US"/>
              </w:rPr>
            </w:pPr>
            <w:r w:rsidRPr="00CC69F3">
              <w:rPr>
                <w:b/>
                <w:lang w:val="en-US"/>
              </w:rPr>
              <w:t>6</w:t>
            </w:r>
          </w:p>
        </w:tc>
        <w:tc>
          <w:tcPr>
            <w:tcW w:w="8789" w:type="dxa"/>
          </w:tcPr>
          <w:p w:rsidR="00925110" w:rsidRPr="00CC69F3" w:rsidRDefault="00925110" w:rsidP="00544727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6062" w:type="dxa"/>
            <w:gridSpan w:val="2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Упражнения для повторения курса 7 класса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5</w:t>
            </w:r>
          </w:p>
        </w:tc>
        <w:tc>
          <w:tcPr>
            <w:tcW w:w="8789" w:type="dxa"/>
            <w:vMerge w:val="restart"/>
          </w:tcPr>
          <w:p w:rsidR="00925110" w:rsidRPr="00CC69F3" w:rsidRDefault="002753F7" w:rsidP="00544727">
            <w:pPr>
              <w:spacing w:line="276" w:lineRule="auto"/>
            </w:pPr>
            <w:r w:rsidRPr="00CC69F3">
              <w:t>Повторить, закрепить и обобщить основные ЗУН, полученные в 7 классе.</w:t>
            </w:r>
          </w:p>
        </w:tc>
      </w:tr>
      <w:tr w:rsidR="00925110" w:rsidRPr="00CC69F3" w:rsidTr="003963EE">
        <w:tc>
          <w:tcPr>
            <w:tcW w:w="6062" w:type="dxa"/>
            <w:gridSpan w:val="2"/>
          </w:tcPr>
          <w:p w:rsidR="00925110" w:rsidRPr="00CC69F3" w:rsidRDefault="00925110" w:rsidP="00544727">
            <w:pPr>
              <w:spacing w:line="276" w:lineRule="auto"/>
            </w:pPr>
            <w:r w:rsidRPr="00CC69F3">
              <w:t>Итоговая контрольная</w:t>
            </w:r>
            <w:r w:rsidRPr="00CC69F3">
              <w:rPr>
                <w:lang w:val="en-US"/>
              </w:rPr>
              <w:t xml:space="preserve"> </w:t>
            </w:r>
            <w:r w:rsidRPr="00CC69F3">
              <w:t xml:space="preserve">работа </w:t>
            </w:r>
          </w:p>
        </w:tc>
        <w:tc>
          <w:tcPr>
            <w:tcW w:w="283" w:type="dxa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1</w:t>
            </w:r>
          </w:p>
        </w:tc>
        <w:tc>
          <w:tcPr>
            <w:tcW w:w="8789" w:type="dxa"/>
            <w:vMerge/>
          </w:tcPr>
          <w:p w:rsidR="00925110" w:rsidRPr="00CC69F3" w:rsidRDefault="00925110" w:rsidP="00544727">
            <w:pPr>
              <w:spacing w:line="276" w:lineRule="auto"/>
            </w:pPr>
          </w:p>
        </w:tc>
      </w:tr>
    </w:tbl>
    <w:p w:rsidR="00925110" w:rsidRPr="00CC69F3" w:rsidRDefault="00925110" w:rsidP="00544727">
      <w:pPr>
        <w:spacing w:line="276" w:lineRule="auto"/>
      </w:pPr>
    </w:p>
    <w:p w:rsidR="00925110" w:rsidRPr="00CC69F3" w:rsidRDefault="006B54E6" w:rsidP="006B54E6">
      <w:pPr>
        <w:spacing w:line="276" w:lineRule="auto"/>
      </w:pPr>
      <w:r w:rsidRPr="00CC69F3">
        <w:t xml:space="preserve">                                      </w:t>
      </w:r>
      <w:r w:rsidR="00925110" w:rsidRPr="00CC69F3">
        <w:rPr>
          <w:b/>
        </w:rPr>
        <w:t>Примерное тематическое планирование. Алгебра. 8 класс</w:t>
      </w:r>
      <w:r w:rsidR="00925110" w:rsidRPr="00CC69F3">
        <w:t xml:space="preserve"> 3 часа в неделю, всего 108 часов; </w:t>
      </w:r>
      <w:r w:rsidR="00925110" w:rsidRPr="00CC69F3">
        <w:cr/>
      </w:r>
    </w:p>
    <w:tbl>
      <w:tblPr>
        <w:tblStyle w:val="1"/>
        <w:tblW w:w="15134" w:type="dxa"/>
        <w:tblLayout w:type="fixed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17"/>
        <w:gridCol w:w="3686"/>
        <w:gridCol w:w="992"/>
        <w:gridCol w:w="9639"/>
      </w:tblGrid>
      <w:tr w:rsidR="00925110" w:rsidRPr="00CC69F3" w:rsidTr="003963EE">
        <w:trPr>
          <w:cantSplit/>
          <w:trHeight w:val="1324"/>
          <w:tblHeader/>
        </w:trPr>
        <w:tc>
          <w:tcPr>
            <w:tcW w:w="817" w:type="dxa"/>
            <w:tcBorders>
              <w:bottom w:val="nil"/>
            </w:tcBorders>
            <w:textDirection w:val="btLr"/>
          </w:tcPr>
          <w:p w:rsidR="00925110" w:rsidRPr="00CC69F3" w:rsidRDefault="00925110" w:rsidP="003963EE">
            <w:pPr>
              <w:spacing w:line="276" w:lineRule="auto"/>
              <w:ind w:right="57"/>
              <w:jc w:val="center"/>
              <w:rPr>
                <w:b/>
              </w:rPr>
            </w:pPr>
            <w:r w:rsidRPr="00CC69F3">
              <w:rPr>
                <w:b/>
              </w:rPr>
              <w:t>Номер</w:t>
            </w:r>
          </w:p>
          <w:p w:rsidR="00925110" w:rsidRPr="00CC69F3" w:rsidRDefault="00925110" w:rsidP="003963EE">
            <w:pPr>
              <w:spacing w:line="276" w:lineRule="auto"/>
              <w:ind w:right="57"/>
              <w:jc w:val="center"/>
              <w:rPr>
                <w:b/>
              </w:rPr>
            </w:pPr>
            <w:r w:rsidRPr="00CC69F3">
              <w:rPr>
                <w:b/>
              </w:rPr>
              <w:t>параграфа</w:t>
            </w:r>
          </w:p>
        </w:tc>
        <w:tc>
          <w:tcPr>
            <w:tcW w:w="3686" w:type="dxa"/>
            <w:tcBorders>
              <w:bottom w:val="nil"/>
            </w:tcBorders>
            <w:vAlign w:val="center"/>
          </w:tcPr>
          <w:p w:rsidR="00925110" w:rsidRPr="00CC69F3" w:rsidRDefault="00925110" w:rsidP="00925110">
            <w:pPr>
              <w:spacing w:after="200"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Содержание учебного</w:t>
            </w:r>
            <w:r w:rsidRPr="00CC69F3">
              <w:rPr>
                <w:b/>
              </w:rPr>
              <w:br/>
              <w:t>материала</w:t>
            </w:r>
          </w:p>
        </w:tc>
        <w:tc>
          <w:tcPr>
            <w:tcW w:w="992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925110" w:rsidRPr="00CC69F3" w:rsidRDefault="00925110" w:rsidP="00925110">
            <w:pPr>
              <w:spacing w:after="200"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Кол. часов</w:t>
            </w:r>
          </w:p>
        </w:tc>
        <w:tc>
          <w:tcPr>
            <w:tcW w:w="9639" w:type="dxa"/>
            <w:tcBorders>
              <w:left w:val="single" w:sz="4" w:space="0" w:color="auto"/>
              <w:bottom w:val="nil"/>
            </w:tcBorders>
            <w:vAlign w:val="center"/>
          </w:tcPr>
          <w:p w:rsidR="00925110" w:rsidRPr="00CC69F3" w:rsidRDefault="00925110" w:rsidP="00925110">
            <w:pPr>
              <w:spacing w:after="200"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Характеристика основных видов деятельности ученика</w:t>
            </w:r>
            <w:r w:rsidRPr="00CC69F3">
              <w:rPr>
                <w:b/>
              </w:rPr>
              <w:br/>
              <w:t>(на уровне учебных действий)</w:t>
            </w:r>
          </w:p>
        </w:tc>
      </w:tr>
      <w:tr w:rsidR="00925110" w:rsidRPr="00CC69F3" w:rsidTr="003963EE">
        <w:tc>
          <w:tcPr>
            <w:tcW w:w="4503" w:type="dxa"/>
            <w:gridSpan w:val="2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  <w:i/>
              </w:rPr>
            </w:pPr>
            <w:r w:rsidRPr="00CC69F3">
              <w:rPr>
                <w:b/>
                <w:i/>
              </w:rPr>
              <w:t>Глава 1</w:t>
            </w:r>
          </w:p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Рациональные выражения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925110" w:rsidRPr="00CC69F3" w:rsidRDefault="00925110" w:rsidP="00925110">
            <w:pPr>
              <w:spacing w:after="200"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44</w:t>
            </w:r>
          </w:p>
        </w:tc>
        <w:tc>
          <w:tcPr>
            <w:tcW w:w="9639" w:type="dxa"/>
            <w:tcBorders>
              <w:top w:val="single" w:sz="4" w:space="0" w:color="auto"/>
            </w:tcBorders>
          </w:tcPr>
          <w:p w:rsidR="00925110" w:rsidRPr="00CC69F3" w:rsidRDefault="00925110" w:rsidP="00925110">
            <w:pPr>
              <w:spacing w:after="200"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lastRenderedPageBreak/>
              <w:t>1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3963EE">
            <w:pPr>
              <w:tabs>
                <w:tab w:val="left" w:pos="132"/>
              </w:tabs>
              <w:spacing w:line="276" w:lineRule="auto"/>
            </w:pPr>
            <w:r w:rsidRPr="00CC69F3">
              <w:t>Рациональные дроби</w:t>
            </w:r>
          </w:p>
        </w:tc>
        <w:tc>
          <w:tcPr>
            <w:tcW w:w="992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2</w:t>
            </w:r>
          </w:p>
        </w:tc>
        <w:tc>
          <w:tcPr>
            <w:tcW w:w="9639" w:type="dxa"/>
            <w:vMerge w:val="restart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rPr>
                <w:i/>
              </w:rPr>
              <w:t>Распознавать</w:t>
            </w:r>
            <w:r w:rsidRPr="00CC69F3">
              <w:t xml:space="preserve"> целые рациональные выражения, дробные рациональные выражения, приводить примеры таких выражений.</w:t>
            </w:r>
            <w:r w:rsidRPr="00CC69F3">
              <w:cr/>
            </w:r>
          </w:p>
          <w:p w:rsidR="006B54E6" w:rsidRPr="00CC69F3" w:rsidRDefault="006B54E6" w:rsidP="006B54E6">
            <w:pPr>
              <w:spacing w:line="276" w:lineRule="auto"/>
              <w:rPr>
                <w:i/>
              </w:rPr>
            </w:pPr>
            <w:r w:rsidRPr="00CC69F3">
              <w:rPr>
                <w:i/>
              </w:rPr>
              <w:t>Формулировать:</w:t>
            </w:r>
          </w:p>
          <w:p w:rsidR="006B54E6" w:rsidRPr="00CC69F3" w:rsidRDefault="006B54E6" w:rsidP="006B54E6">
            <w:pPr>
              <w:spacing w:line="276" w:lineRule="auto"/>
            </w:pPr>
            <w:r w:rsidRPr="00CC69F3">
              <w:rPr>
                <w:i/>
              </w:rPr>
              <w:t>определения</w:t>
            </w:r>
            <w:r w:rsidRPr="00CC69F3">
              <w:t>: рационального выражения, допустимых значений переменной, тождественно равных выражений, тождества, равносильных уравнений, рационального уравнения, степени с нулевым показателем, степени с целым отрицательным показателем, стандартного вида числа, обратной пропорциональности;</w:t>
            </w:r>
            <w:r w:rsidRPr="00CC69F3">
              <w:cr/>
            </w:r>
            <w:r w:rsidRPr="00CC69F3">
              <w:rPr>
                <w:i/>
              </w:rPr>
              <w:t>свойства</w:t>
            </w:r>
            <w:r w:rsidRPr="00CC69F3">
              <w:t xml:space="preserve">: основное свойство рациональной дроби, свойства степени с целым показателем, уравнений, функции </w:t>
            </w:r>
            <w:r w:rsidRPr="00CC69F3">
              <w:rPr>
                <w:position w:val="-24"/>
              </w:rPr>
              <w:object w:dxaOrig="620" w:dyaOrig="620">
                <v:shape id="_x0000_i1032" type="#_x0000_t75" style="width:30pt;height:30pt" o:ole="">
                  <v:imagedata r:id="rId30" o:title=""/>
                </v:shape>
                <o:OLEObject Type="Embed" ProgID="Equation.DSMT4" ShapeID="_x0000_i1032" DrawAspect="Content" ObjectID="_1610109777" r:id="rId31"/>
              </w:object>
            </w:r>
            <w:r w:rsidRPr="00CC69F3">
              <w:t>;</w:t>
            </w:r>
            <w:r w:rsidRPr="00CC69F3">
              <w:cr/>
            </w:r>
          </w:p>
          <w:p w:rsidR="006B54E6" w:rsidRPr="00CC69F3" w:rsidRDefault="006B54E6" w:rsidP="006B54E6">
            <w:pPr>
              <w:spacing w:line="276" w:lineRule="auto"/>
            </w:pPr>
            <w:r w:rsidRPr="00CC69F3">
              <w:rPr>
                <w:i/>
              </w:rPr>
              <w:t>правила</w:t>
            </w:r>
            <w:r w:rsidRPr="00CC69F3">
              <w:t xml:space="preserve">: сложения, вычитания, умножения, деления дробей, возведения дроби в степень; условие равенства дроби нулю. </w:t>
            </w:r>
            <w:r w:rsidRPr="00CC69F3">
              <w:cr/>
            </w:r>
          </w:p>
          <w:p w:rsidR="006B54E6" w:rsidRPr="00CC69F3" w:rsidRDefault="006B54E6" w:rsidP="006B54E6">
            <w:pPr>
              <w:spacing w:line="276" w:lineRule="auto"/>
            </w:pPr>
            <w:r w:rsidRPr="00CC69F3">
              <w:rPr>
                <w:i/>
              </w:rPr>
              <w:t>Доказывать</w:t>
            </w:r>
            <w:r w:rsidRPr="00CC69F3">
              <w:t xml:space="preserve"> свойства степени с целым показателем. </w:t>
            </w:r>
          </w:p>
          <w:p w:rsidR="006B54E6" w:rsidRPr="00CC69F3" w:rsidRDefault="006B54E6" w:rsidP="006B54E6">
            <w:pPr>
              <w:spacing w:line="276" w:lineRule="auto"/>
            </w:pPr>
            <w:r w:rsidRPr="00CC69F3">
              <w:rPr>
                <w:i/>
              </w:rPr>
              <w:t>Описывать</w:t>
            </w:r>
            <w:r w:rsidRPr="00CC69F3">
              <w:t xml:space="preserve"> графический метод решения уравнений с одной переменной.</w:t>
            </w:r>
            <w:r w:rsidRPr="00CC69F3">
              <w:cr/>
            </w:r>
          </w:p>
          <w:p w:rsidR="006B54E6" w:rsidRPr="00CC69F3" w:rsidRDefault="006B54E6" w:rsidP="006B54E6">
            <w:pPr>
              <w:spacing w:line="276" w:lineRule="auto"/>
            </w:pPr>
            <w:r w:rsidRPr="00CC69F3">
              <w:rPr>
                <w:i/>
              </w:rPr>
              <w:t>Применять</w:t>
            </w:r>
            <w:r w:rsidRPr="00CC69F3">
              <w:t xml:space="preserve"> основное свойство рациональной дроби для сокращения и преобразования дробей. Приводить дроби к новому (общему) знаменателю. Находить сумму, разность, произведение и частное дробей. Выполнять тождественные преобразования рациональных выражений.</w:t>
            </w:r>
            <w:r w:rsidRPr="00CC69F3">
              <w:cr/>
            </w:r>
          </w:p>
          <w:p w:rsidR="006B54E6" w:rsidRPr="00CC69F3" w:rsidRDefault="006B54E6" w:rsidP="006B54E6">
            <w:pPr>
              <w:spacing w:line="276" w:lineRule="auto"/>
            </w:pPr>
            <w:r w:rsidRPr="00CC69F3">
              <w:rPr>
                <w:i/>
              </w:rPr>
              <w:t>Решать</w:t>
            </w:r>
            <w:r w:rsidRPr="00CC69F3">
              <w:t xml:space="preserve"> уравнения с переменной в знаменателе дроби.</w:t>
            </w:r>
            <w:r w:rsidRPr="00CC69F3">
              <w:cr/>
            </w:r>
          </w:p>
          <w:p w:rsidR="006B54E6" w:rsidRPr="00CC69F3" w:rsidRDefault="006B54E6" w:rsidP="006B54E6">
            <w:pPr>
              <w:spacing w:line="276" w:lineRule="auto"/>
            </w:pPr>
            <w:r w:rsidRPr="00CC69F3">
              <w:rPr>
                <w:i/>
              </w:rPr>
              <w:t>Применять</w:t>
            </w:r>
            <w:r w:rsidRPr="00CC69F3">
              <w:t xml:space="preserve"> свойства степени с целым показателем для преобразования выражений.</w:t>
            </w:r>
            <w:r w:rsidRPr="00CC69F3">
              <w:cr/>
            </w:r>
            <w:r w:rsidRPr="00CC69F3">
              <w:rPr>
                <w:i/>
              </w:rPr>
              <w:lastRenderedPageBreak/>
              <w:t>Записыват</w:t>
            </w:r>
            <w:r w:rsidRPr="00CC69F3">
              <w:t>ь числа в стандартном виде.</w:t>
            </w:r>
            <w:r w:rsidRPr="00CC69F3">
              <w:cr/>
            </w:r>
          </w:p>
          <w:p w:rsidR="006B54E6" w:rsidRPr="00CC69F3" w:rsidRDefault="006B54E6" w:rsidP="006B54E6">
            <w:pPr>
              <w:spacing w:line="276" w:lineRule="auto"/>
            </w:pPr>
            <w:r w:rsidRPr="00CC69F3">
              <w:rPr>
                <w:i/>
              </w:rPr>
              <w:t>Выполнять</w:t>
            </w:r>
            <w:r w:rsidRPr="00CC69F3">
              <w:t xml:space="preserve"> построение и чтение графика функции </w:t>
            </w:r>
            <w:r w:rsidRPr="00CC69F3">
              <w:rPr>
                <w:position w:val="-24"/>
              </w:rPr>
              <w:object w:dxaOrig="620" w:dyaOrig="620">
                <v:shape id="_x0000_i1033" type="#_x0000_t75" style="width:30pt;height:30pt" o:ole="">
                  <v:imagedata r:id="rId30" o:title=""/>
                </v:shape>
                <o:OLEObject Type="Embed" ProgID="Equation.DSMT4" ShapeID="_x0000_i1033" DrawAspect="Content" ObjectID="_1610109778" r:id="rId32"/>
              </w:object>
            </w:r>
            <w:r w:rsidRPr="00CC69F3">
              <w:t xml:space="preserve">   </w:t>
            </w: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544727">
            <w:pPr>
              <w:spacing w:line="276" w:lineRule="auto"/>
            </w:pPr>
            <w:r w:rsidRPr="00CC69F3">
              <w:t>Основное свойство рациональной дроби</w:t>
            </w:r>
          </w:p>
        </w:tc>
        <w:tc>
          <w:tcPr>
            <w:tcW w:w="992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3</w:t>
            </w:r>
          </w:p>
        </w:tc>
        <w:tc>
          <w:tcPr>
            <w:tcW w:w="9639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3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544727">
            <w:pPr>
              <w:spacing w:line="276" w:lineRule="auto"/>
            </w:pPr>
            <w:r w:rsidRPr="00CC69F3">
              <w:t>Сложение и вычитание рациональных дробей с одинаковыми знаменателями</w:t>
            </w:r>
          </w:p>
        </w:tc>
        <w:tc>
          <w:tcPr>
            <w:tcW w:w="992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3</w:t>
            </w:r>
          </w:p>
        </w:tc>
        <w:tc>
          <w:tcPr>
            <w:tcW w:w="9639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4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544727">
            <w:pPr>
              <w:spacing w:line="276" w:lineRule="auto"/>
            </w:pPr>
            <w:r w:rsidRPr="00CC69F3">
              <w:t>Сложение и вычитание рациональных дробей с разными знаменателями</w:t>
            </w:r>
          </w:p>
        </w:tc>
        <w:tc>
          <w:tcPr>
            <w:tcW w:w="992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6</w:t>
            </w:r>
          </w:p>
        </w:tc>
        <w:tc>
          <w:tcPr>
            <w:tcW w:w="9639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544727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544727">
            <w:pPr>
              <w:spacing w:line="276" w:lineRule="auto"/>
            </w:pPr>
            <w:r w:rsidRPr="00CC69F3">
              <w:t>Контрольная</w:t>
            </w:r>
            <w:r w:rsidRPr="00CC69F3">
              <w:rPr>
                <w:lang w:val="en-US"/>
              </w:rPr>
              <w:t xml:space="preserve"> </w:t>
            </w:r>
            <w:r w:rsidRPr="00CC69F3">
              <w:t>работа № 1</w:t>
            </w:r>
          </w:p>
        </w:tc>
        <w:tc>
          <w:tcPr>
            <w:tcW w:w="992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1</w:t>
            </w:r>
          </w:p>
        </w:tc>
        <w:tc>
          <w:tcPr>
            <w:tcW w:w="9639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5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544727">
            <w:pPr>
              <w:spacing w:line="276" w:lineRule="auto"/>
            </w:pPr>
            <w:r w:rsidRPr="00CC69F3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992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4</w:t>
            </w:r>
          </w:p>
        </w:tc>
        <w:tc>
          <w:tcPr>
            <w:tcW w:w="9639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6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544727">
            <w:pPr>
              <w:spacing w:line="276" w:lineRule="auto"/>
              <w:rPr>
                <w:lang w:val="en-US"/>
              </w:rPr>
            </w:pPr>
            <w:r w:rsidRPr="00CC69F3">
              <w:t>Тождественные</w:t>
            </w:r>
            <w:r w:rsidRPr="00CC69F3">
              <w:rPr>
                <w:lang w:val="en-US"/>
              </w:rPr>
              <w:t xml:space="preserve"> </w:t>
            </w:r>
            <w:r w:rsidRPr="00CC69F3">
              <w:t>преобразования</w:t>
            </w:r>
            <w:r w:rsidRPr="00CC69F3">
              <w:rPr>
                <w:lang w:val="en-US"/>
              </w:rPr>
              <w:t xml:space="preserve"> </w:t>
            </w:r>
            <w:r w:rsidRPr="00CC69F3">
              <w:t>рациональных</w:t>
            </w:r>
            <w:r w:rsidRPr="00CC69F3">
              <w:rPr>
                <w:lang w:val="en-US"/>
              </w:rPr>
              <w:t xml:space="preserve"> </w:t>
            </w:r>
            <w:r w:rsidRPr="00CC69F3">
              <w:t>выражений</w:t>
            </w:r>
          </w:p>
        </w:tc>
        <w:tc>
          <w:tcPr>
            <w:tcW w:w="992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7</w:t>
            </w:r>
          </w:p>
        </w:tc>
        <w:tc>
          <w:tcPr>
            <w:tcW w:w="9639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b/>
              </w:rPr>
            </w:pP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544727">
            <w:pPr>
              <w:spacing w:line="276" w:lineRule="auto"/>
            </w:pPr>
            <w:r w:rsidRPr="00CC69F3">
              <w:t>Контрольная</w:t>
            </w:r>
            <w:r w:rsidRPr="00CC69F3">
              <w:rPr>
                <w:lang w:val="en-US"/>
              </w:rPr>
              <w:t xml:space="preserve"> </w:t>
            </w:r>
            <w:r w:rsidRPr="00CC69F3">
              <w:t>работа № 2</w:t>
            </w:r>
          </w:p>
        </w:tc>
        <w:tc>
          <w:tcPr>
            <w:tcW w:w="992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1</w:t>
            </w:r>
          </w:p>
        </w:tc>
        <w:tc>
          <w:tcPr>
            <w:tcW w:w="9639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7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544727">
            <w:pPr>
              <w:spacing w:line="276" w:lineRule="auto"/>
              <w:rPr>
                <w:lang w:val="en-US"/>
              </w:rPr>
            </w:pPr>
            <w:r w:rsidRPr="00CC69F3">
              <w:t>Равносильные уравнения.</w:t>
            </w:r>
          </w:p>
          <w:p w:rsidR="006B54E6" w:rsidRPr="00CC69F3" w:rsidRDefault="006B54E6" w:rsidP="00544727">
            <w:pPr>
              <w:spacing w:line="276" w:lineRule="auto"/>
            </w:pPr>
            <w:r w:rsidRPr="00CC69F3">
              <w:t>Рациональные уравнения</w:t>
            </w:r>
          </w:p>
        </w:tc>
        <w:tc>
          <w:tcPr>
            <w:tcW w:w="992" w:type="dxa"/>
          </w:tcPr>
          <w:p w:rsidR="006B54E6" w:rsidRPr="00CC69F3" w:rsidRDefault="006B54E6" w:rsidP="00925110">
            <w:pPr>
              <w:spacing w:after="200" w:line="276" w:lineRule="auto"/>
              <w:jc w:val="center"/>
            </w:pPr>
            <w:r w:rsidRPr="00CC69F3">
              <w:t>3</w:t>
            </w:r>
          </w:p>
        </w:tc>
        <w:tc>
          <w:tcPr>
            <w:tcW w:w="9639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8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544727">
            <w:pPr>
              <w:spacing w:line="276" w:lineRule="auto"/>
            </w:pPr>
            <w:r w:rsidRPr="00CC69F3">
              <w:t>Степень с целым отрицательным показателем</w:t>
            </w:r>
          </w:p>
        </w:tc>
        <w:tc>
          <w:tcPr>
            <w:tcW w:w="992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4</w:t>
            </w:r>
          </w:p>
        </w:tc>
        <w:tc>
          <w:tcPr>
            <w:tcW w:w="9639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lastRenderedPageBreak/>
              <w:t>9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544727">
            <w:pPr>
              <w:spacing w:line="276" w:lineRule="auto"/>
            </w:pPr>
            <w:r w:rsidRPr="00CC69F3">
              <w:t>Свойства степени с целым показателем</w:t>
            </w:r>
          </w:p>
        </w:tc>
        <w:tc>
          <w:tcPr>
            <w:tcW w:w="992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5</w:t>
            </w:r>
          </w:p>
        </w:tc>
        <w:tc>
          <w:tcPr>
            <w:tcW w:w="9639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lastRenderedPageBreak/>
              <w:t>10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544727">
            <w:pPr>
              <w:spacing w:line="276" w:lineRule="auto"/>
            </w:pPr>
            <w:r w:rsidRPr="00CC69F3">
              <w:t xml:space="preserve">Функция </w:t>
            </w:r>
            <w:r w:rsidRPr="00CC69F3">
              <w:rPr>
                <w:position w:val="-24"/>
              </w:rPr>
              <w:object w:dxaOrig="620" w:dyaOrig="620">
                <v:shape id="_x0000_i1034" type="#_x0000_t75" style="width:30pt;height:30pt" o:ole="">
                  <v:imagedata r:id="rId33" o:title=""/>
                </v:shape>
                <o:OLEObject Type="Embed" ProgID="Equation.DSMT4" ShapeID="_x0000_i1034" DrawAspect="Content" ObjectID="_1610109779" r:id="rId34"/>
              </w:object>
            </w:r>
            <w:r w:rsidRPr="00CC69F3">
              <w:t>и её график</w:t>
            </w:r>
          </w:p>
        </w:tc>
        <w:tc>
          <w:tcPr>
            <w:tcW w:w="992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4</w:t>
            </w:r>
          </w:p>
        </w:tc>
        <w:tc>
          <w:tcPr>
            <w:tcW w:w="9639" w:type="dxa"/>
            <w:vMerge/>
          </w:tcPr>
          <w:p w:rsidR="006B54E6" w:rsidRPr="00CC69F3" w:rsidRDefault="006B54E6" w:rsidP="00925110">
            <w:pPr>
              <w:spacing w:after="200"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b/>
              </w:rPr>
            </w:pP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544727">
            <w:pPr>
              <w:spacing w:line="276" w:lineRule="auto"/>
            </w:pPr>
            <w:r w:rsidRPr="00CC69F3">
              <w:t>Контрольная</w:t>
            </w:r>
            <w:r w:rsidRPr="00CC69F3">
              <w:rPr>
                <w:lang w:val="en-US"/>
              </w:rPr>
              <w:t xml:space="preserve"> </w:t>
            </w:r>
            <w:r w:rsidRPr="00CC69F3">
              <w:t>работа № 3</w:t>
            </w:r>
          </w:p>
        </w:tc>
        <w:tc>
          <w:tcPr>
            <w:tcW w:w="992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1</w:t>
            </w:r>
          </w:p>
        </w:tc>
        <w:tc>
          <w:tcPr>
            <w:tcW w:w="9639" w:type="dxa"/>
            <w:vMerge/>
          </w:tcPr>
          <w:p w:rsidR="006B54E6" w:rsidRPr="00CC69F3" w:rsidRDefault="006B54E6" w:rsidP="00925110">
            <w:pPr>
              <w:spacing w:after="200" w:line="276" w:lineRule="auto"/>
            </w:pPr>
          </w:p>
        </w:tc>
      </w:tr>
      <w:tr w:rsidR="00925110" w:rsidRPr="00CC69F3" w:rsidTr="003963EE">
        <w:tc>
          <w:tcPr>
            <w:tcW w:w="4503" w:type="dxa"/>
            <w:gridSpan w:val="2"/>
          </w:tcPr>
          <w:p w:rsidR="00925110" w:rsidRPr="00CC69F3" w:rsidRDefault="00925110" w:rsidP="00544727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  <w:i/>
              </w:rPr>
              <w:t>Глава 2</w:t>
            </w:r>
            <w:r w:rsidRPr="00CC69F3">
              <w:rPr>
                <w:b/>
                <w:i/>
              </w:rPr>
              <w:cr/>
            </w:r>
            <w:r w:rsidRPr="00CC69F3">
              <w:rPr>
                <w:b/>
              </w:rPr>
              <w:t>Квадратные корни.</w:t>
            </w:r>
          </w:p>
          <w:p w:rsidR="00925110" w:rsidRPr="00CC69F3" w:rsidRDefault="00925110" w:rsidP="00544727">
            <w:pPr>
              <w:spacing w:line="276" w:lineRule="auto"/>
              <w:jc w:val="center"/>
            </w:pPr>
            <w:r w:rsidRPr="00CC69F3">
              <w:rPr>
                <w:b/>
              </w:rPr>
              <w:t>Действительные числа</w:t>
            </w:r>
          </w:p>
        </w:tc>
        <w:tc>
          <w:tcPr>
            <w:tcW w:w="992" w:type="dxa"/>
            <w:vAlign w:val="center"/>
          </w:tcPr>
          <w:p w:rsidR="00925110" w:rsidRPr="00CC69F3" w:rsidRDefault="00925110" w:rsidP="00925110">
            <w:pPr>
              <w:spacing w:after="200"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5</w:t>
            </w:r>
          </w:p>
        </w:tc>
        <w:tc>
          <w:tcPr>
            <w:tcW w:w="9639" w:type="dxa"/>
          </w:tcPr>
          <w:p w:rsidR="00925110" w:rsidRPr="00CC69F3" w:rsidRDefault="00925110" w:rsidP="00925110">
            <w:pPr>
              <w:spacing w:after="200"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1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 xml:space="preserve">Функция </w:t>
            </w:r>
            <w:r w:rsidRPr="00CC69F3">
              <w:rPr>
                <w:i/>
              </w:rPr>
              <w:t>y = x</w:t>
            </w:r>
            <w:r w:rsidRPr="00CC69F3">
              <w:rPr>
                <w:i/>
                <w:vertAlign w:val="superscript"/>
              </w:rPr>
              <w:t>2</w:t>
            </w:r>
            <w:r w:rsidRPr="00CC69F3">
              <w:t xml:space="preserve"> и её график</w:t>
            </w:r>
          </w:p>
        </w:tc>
        <w:tc>
          <w:tcPr>
            <w:tcW w:w="992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3</w:t>
            </w:r>
          </w:p>
        </w:tc>
        <w:tc>
          <w:tcPr>
            <w:tcW w:w="9639" w:type="dxa"/>
            <w:vMerge w:val="restart"/>
          </w:tcPr>
          <w:p w:rsidR="006B54E6" w:rsidRPr="00CC69F3" w:rsidRDefault="006B54E6" w:rsidP="00925110">
            <w:pPr>
              <w:spacing w:after="200" w:line="276" w:lineRule="auto"/>
            </w:pPr>
            <w:r w:rsidRPr="00CC69F3">
              <w:rPr>
                <w:i/>
              </w:rPr>
              <w:t>Описывать:</w:t>
            </w:r>
            <w:r w:rsidRPr="00CC69F3"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      </w:r>
            <w:r w:rsidRPr="00CC69F3">
              <w:cr/>
            </w:r>
            <w:r w:rsidRPr="00CC69F3">
              <w:rPr>
                <w:i/>
              </w:rPr>
              <w:t>Распознавать</w:t>
            </w:r>
            <w:r w:rsidRPr="00CC69F3">
              <w:t xml:space="preserve"> рациональные и иррациональные числа. Приводить примеры рациональных чисел и иррациональных чисел.</w:t>
            </w:r>
            <w:r w:rsidRPr="00CC69F3">
              <w:cr/>
            </w:r>
            <w:r w:rsidRPr="00CC69F3">
              <w:rPr>
                <w:i/>
              </w:rPr>
              <w:t>Записывать</w:t>
            </w:r>
            <w:r w:rsidRPr="00CC69F3">
              <w:t xml:space="preserve"> с помощью формул свойства действий с действительными числами.</w:t>
            </w:r>
            <w:r w:rsidRPr="00CC69F3">
              <w:cr/>
            </w:r>
            <w:r w:rsidRPr="00CC69F3">
              <w:rPr>
                <w:i/>
              </w:rPr>
              <w:t xml:space="preserve">Формулировать: </w:t>
            </w:r>
            <w:r w:rsidRPr="00CC69F3">
              <w:cr/>
            </w:r>
            <w:r w:rsidRPr="00CC69F3">
              <w:rPr>
                <w:i/>
              </w:rPr>
              <w:t>определения</w:t>
            </w:r>
            <w:r w:rsidRPr="00CC69F3">
              <w:t>: квадратного корня из числа, арифметического квадратного корня из числа, равных множеств, подмножества, пересечения множеств, объединения множеств;</w:t>
            </w:r>
            <w:r w:rsidRPr="00CC69F3">
              <w:cr/>
            </w:r>
            <w:r w:rsidRPr="00CC69F3">
              <w:rPr>
                <w:i/>
              </w:rPr>
              <w:t>свойства:</w:t>
            </w:r>
            <w:r w:rsidRPr="00CC69F3">
              <w:t xml:space="preserve"> функции </w:t>
            </w:r>
            <w:r w:rsidRPr="00CC69F3">
              <w:rPr>
                <w:i/>
              </w:rPr>
              <w:t>y = x</w:t>
            </w:r>
            <w:r w:rsidRPr="00CC69F3">
              <w:rPr>
                <w:i/>
                <w:vertAlign w:val="superscript"/>
              </w:rPr>
              <w:t>2</w:t>
            </w:r>
            <w:r w:rsidRPr="00CC69F3">
              <w:t xml:space="preserve">, арифметического квадратного корня, функции </w:t>
            </w:r>
            <w:r w:rsidRPr="00CC69F3">
              <w:rPr>
                <w:position w:val="-10"/>
              </w:rPr>
              <w:object w:dxaOrig="760" w:dyaOrig="380" w14:anchorId="12CF112C">
                <v:shape id="_x0000_i1035" type="#_x0000_t75" style="width:38.25pt;height:19.5pt" o:ole="">
                  <v:imagedata r:id="rId35" o:title=""/>
                </v:shape>
                <o:OLEObject Type="Embed" ProgID="Equation.DSMT4" ShapeID="_x0000_i1035" DrawAspect="Content" ObjectID="_1610109780" r:id="rId36"/>
              </w:object>
            </w:r>
            <w:r w:rsidRPr="00CC69F3">
              <w:t>.</w:t>
            </w:r>
            <w:r w:rsidRPr="00CC69F3">
              <w:cr/>
            </w:r>
            <w:r w:rsidRPr="00CC69F3">
              <w:rPr>
                <w:i/>
              </w:rPr>
              <w:t>Доказывать</w:t>
            </w:r>
            <w:r w:rsidRPr="00CC69F3">
              <w:t xml:space="preserve"> свойства арифметического квадратного корня.</w:t>
            </w:r>
            <w:r w:rsidRPr="00CC69F3">
              <w:cr/>
            </w:r>
            <w:r w:rsidRPr="00CC69F3">
              <w:rPr>
                <w:i/>
              </w:rPr>
              <w:t>Строить</w:t>
            </w:r>
            <w:r w:rsidRPr="00CC69F3">
              <w:t xml:space="preserve"> графики функций </w:t>
            </w:r>
            <w:r w:rsidRPr="00CC69F3">
              <w:rPr>
                <w:i/>
              </w:rPr>
              <w:t>y = x</w:t>
            </w:r>
            <w:r w:rsidRPr="00CC69F3">
              <w:rPr>
                <w:i/>
                <w:vertAlign w:val="superscript"/>
              </w:rPr>
              <w:t xml:space="preserve">2 </w:t>
            </w:r>
            <w:r w:rsidRPr="00CC69F3">
              <w:t xml:space="preserve">и </w:t>
            </w:r>
            <w:r w:rsidRPr="00CC69F3">
              <w:rPr>
                <w:position w:val="-10"/>
              </w:rPr>
              <w:object w:dxaOrig="760" w:dyaOrig="380" w14:anchorId="2CD277A3">
                <v:shape id="_x0000_i1036" type="#_x0000_t75" style="width:38.25pt;height:19.5pt" o:ole="">
                  <v:imagedata r:id="rId35" o:title=""/>
                </v:shape>
                <o:OLEObject Type="Embed" ProgID="Equation.DSMT4" ShapeID="_x0000_i1036" DrawAspect="Content" ObjectID="_1610109781" r:id="rId37"/>
              </w:object>
            </w:r>
            <w:r w:rsidRPr="00CC69F3">
              <w:t>.</w:t>
            </w:r>
            <w:r w:rsidRPr="00CC69F3">
              <w:cr/>
              <w:t xml:space="preserve">Применять понятие арифметического квадратного корня для вычисления значений </w:t>
            </w:r>
            <w:r w:rsidRPr="00CC69F3">
              <w:lastRenderedPageBreak/>
              <w:t>выражений.</w:t>
            </w:r>
          </w:p>
          <w:p w:rsidR="006B54E6" w:rsidRPr="00CC69F3" w:rsidRDefault="006B54E6" w:rsidP="00925110">
            <w:pPr>
              <w:spacing w:after="200" w:line="276" w:lineRule="auto"/>
            </w:pPr>
            <w:r w:rsidRPr="00CC69F3">
              <w:rPr>
                <w:i/>
              </w:rPr>
              <w:t>Упрощать</w:t>
            </w:r>
            <w:r w:rsidRPr="00CC69F3">
              <w:t xml:space="preserve"> выражения. Решать уравнения. Сравнивать значения выражений. Выполнять преобразование выражений с применением вынесения множителя из-под знака корня, внесение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2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Квадратные корни. Арифметический квадратный корень</w:t>
            </w:r>
          </w:p>
        </w:tc>
        <w:tc>
          <w:tcPr>
            <w:tcW w:w="992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3</w:t>
            </w:r>
          </w:p>
        </w:tc>
        <w:tc>
          <w:tcPr>
            <w:tcW w:w="9639" w:type="dxa"/>
            <w:vMerge/>
          </w:tcPr>
          <w:p w:rsidR="006B54E6" w:rsidRPr="00CC69F3" w:rsidRDefault="006B54E6" w:rsidP="00925110">
            <w:pPr>
              <w:spacing w:after="200"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3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Множество</w:t>
            </w:r>
            <w:r w:rsidRPr="00CC69F3">
              <w:rPr>
                <w:lang w:val="en-US"/>
              </w:rPr>
              <w:t xml:space="preserve"> </w:t>
            </w:r>
            <w:r w:rsidRPr="00CC69F3">
              <w:t>и его элементы</w:t>
            </w:r>
          </w:p>
        </w:tc>
        <w:tc>
          <w:tcPr>
            <w:tcW w:w="992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2</w:t>
            </w:r>
          </w:p>
        </w:tc>
        <w:tc>
          <w:tcPr>
            <w:tcW w:w="9639" w:type="dxa"/>
            <w:vMerge/>
          </w:tcPr>
          <w:p w:rsidR="006B54E6" w:rsidRPr="00CC69F3" w:rsidRDefault="006B54E6" w:rsidP="00925110">
            <w:pPr>
              <w:spacing w:after="200"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4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Подмножество. Операции</w:t>
            </w:r>
            <w:r w:rsidRPr="00CC69F3">
              <w:rPr>
                <w:lang w:val="en-US"/>
              </w:rPr>
              <w:t xml:space="preserve"> </w:t>
            </w:r>
            <w:r w:rsidRPr="00CC69F3">
              <w:t>над множествами</w:t>
            </w:r>
          </w:p>
        </w:tc>
        <w:tc>
          <w:tcPr>
            <w:tcW w:w="992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2</w:t>
            </w:r>
          </w:p>
        </w:tc>
        <w:tc>
          <w:tcPr>
            <w:tcW w:w="9639" w:type="dxa"/>
            <w:vMerge/>
          </w:tcPr>
          <w:p w:rsidR="006B54E6" w:rsidRPr="00CC69F3" w:rsidRDefault="006B54E6" w:rsidP="00925110">
            <w:pPr>
              <w:spacing w:after="200"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5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Числовые</w:t>
            </w:r>
            <w:r w:rsidRPr="00CC69F3">
              <w:rPr>
                <w:lang w:val="en-US"/>
              </w:rPr>
              <w:t xml:space="preserve"> </w:t>
            </w:r>
            <w:r w:rsidRPr="00CC69F3">
              <w:t>множества</w:t>
            </w:r>
          </w:p>
        </w:tc>
        <w:tc>
          <w:tcPr>
            <w:tcW w:w="992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2</w:t>
            </w:r>
          </w:p>
        </w:tc>
        <w:tc>
          <w:tcPr>
            <w:tcW w:w="9639" w:type="dxa"/>
            <w:vMerge/>
          </w:tcPr>
          <w:p w:rsidR="006B54E6" w:rsidRPr="00CC69F3" w:rsidRDefault="006B54E6" w:rsidP="00925110">
            <w:pPr>
              <w:spacing w:after="200"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6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Свойства</w:t>
            </w:r>
            <w:r w:rsidRPr="00CC69F3">
              <w:rPr>
                <w:lang w:val="en-US"/>
              </w:rPr>
              <w:t xml:space="preserve"> </w:t>
            </w:r>
            <w:r w:rsidRPr="00CC69F3">
              <w:t>арифметического квадратного корня</w:t>
            </w:r>
          </w:p>
        </w:tc>
        <w:tc>
          <w:tcPr>
            <w:tcW w:w="992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4</w:t>
            </w:r>
          </w:p>
        </w:tc>
        <w:tc>
          <w:tcPr>
            <w:tcW w:w="9639" w:type="dxa"/>
            <w:vMerge/>
          </w:tcPr>
          <w:p w:rsidR="006B54E6" w:rsidRPr="00CC69F3" w:rsidRDefault="006B54E6" w:rsidP="00925110">
            <w:pPr>
              <w:spacing w:after="200"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7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Тождественные преобразования выражений,</w:t>
            </w:r>
            <w:r w:rsidR="003963EE">
              <w:t xml:space="preserve"> </w:t>
            </w:r>
            <w:r w:rsidRPr="00CC69F3">
              <w:t>содержащих</w:t>
            </w:r>
            <w:r w:rsidR="003963EE">
              <w:t xml:space="preserve"> </w:t>
            </w:r>
            <w:r w:rsidRPr="00CC69F3">
              <w:t>квадратные корни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5</w:t>
            </w:r>
          </w:p>
        </w:tc>
        <w:tc>
          <w:tcPr>
            <w:tcW w:w="9639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lastRenderedPageBreak/>
              <w:t>18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 xml:space="preserve">Функция </w:t>
            </w:r>
            <w:r w:rsidRPr="00CC69F3">
              <w:rPr>
                <w:position w:val="-10"/>
              </w:rPr>
              <w:object w:dxaOrig="760" w:dyaOrig="380">
                <v:shape id="_x0000_i1037" type="#_x0000_t75" style="width:38.25pt;height:19.5pt" o:ole="">
                  <v:imagedata r:id="rId35" o:title=""/>
                </v:shape>
                <o:OLEObject Type="Embed" ProgID="Equation.DSMT4" ShapeID="_x0000_i1037" DrawAspect="Content" ObjectID="_1610109782" r:id="rId38"/>
              </w:object>
            </w:r>
            <w:r w:rsidRPr="00CC69F3">
              <w:t>и её график</w:t>
            </w:r>
          </w:p>
        </w:tc>
        <w:tc>
          <w:tcPr>
            <w:tcW w:w="992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3</w:t>
            </w:r>
          </w:p>
        </w:tc>
        <w:tc>
          <w:tcPr>
            <w:tcW w:w="9639" w:type="dxa"/>
            <w:vMerge/>
          </w:tcPr>
          <w:p w:rsidR="006B54E6" w:rsidRPr="00CC69F3" w:rsidRDefault="006B54E6" w:rsidP="00925110">
            <w:pPr>
              <w:spacing w:after="200"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b/>
              </w:rPr>
            </w:pP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Контрольная</w:t>
            </w:r>
            <w:r w:rsidRPr="00CC69F3">
              <w:rPr>
                <w:lang w:val="en-US"/>
              </w:rPr>
              <w:t xml:space="preserve"> </w:t>
            </w:r>
            <w:r w:rsidRPr="00CC69F3">
              <w:t>работа № 4</w:t>
            </w:r>
          </w:p>
        </w:tc>
        <w:tc>
          <w:tcPr>
            <w:tcW w:w="992" w:type="dxa"/>
          </w:tcPr>
          <w:p w:rsidR="006B54E6" w:rsidRPr="00CC69F3" w:rsidRDefault="006B54E6" w:rsidP="00925110">
            <w:pPr>
              <w:spacing w:after="200"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1</w:t>
            </w:r>
          </w:p>
        </w:tc>
        <w:tc>
          <w:tcPr>
            <w:tcW w:w="9639" w:type="dxa"/>
            <w:vMerge/>
          </w:tcPr>
          <w:p w:rsidR="006B54E6" w:rsidRPr="00CC69F3" w:rsidRDefault="006B54E6" w:rsidP="00925110">
            <w:pPr>
              <w:spacing w:after="200" w:line="276" w:lineRule="auto"/>
            </w:pPr>
          </w:p>
        </w:tc>
      </w:tr>
      <w:tr w:rsidR="00925110" w:rsidRPr="00CC69F3" w:rsidTr="003963EE">
        <w:tc>
          <w:tcPr>
            <w:tcW w:w="4503" w:type="dxa"/>
            <w:gridSpan w:val="2"/>
          </w:tcPr>
          <w:p w:rsidR="00925110" w:rsidRPr="00CC69F3" w:rsidRDefault="00925110" w:rsidP="006B54E6">
            <w:pPr>
              <w:spacing w:line="276" w:lineRule="auto"/>
              <w:jc w:val="center"/>
              <w:rPr>
                <w:b/>
                <w:i/>
                <w:lang w:val="en-US"/>
              </w:rPr>
            </w:pPr>
            <w:r w:rsidRPr="00CC69F3">
              <w:rPr>
                <w:b/>
                <w:i/>
              </w:rPr>
              <w:t>Глава 3</w:t>
            </w:r>
          </w:p>
          <w:p w:rsidR="00925110" w:rsidRPr="00CC69F3" w:rsidRDefault="00925110" w:rsidP="006B54E6">
            <w:pPr>
              <w:spacing w:line="276" w:lineRule="auto"/>
              <w:jc w:val="center"/>
            </w:pPr>
            <w:r w:rsidRPr="00CC69F3">
              <w:rPr>
                <w:b/>
              </w:rPr>
              <w:t>Квадратные уравнения</w:t>
            </w:r>
          </w:p>
        </w:tc>
        <w:tc>
          <w:tcPr>
            <w:tcW w:w="992" w:type="dxa"/>
            <w:vAlign w:val="center"/>
          </w:tcPr>
          <w:p w:rsidR="00925110" w:rsidRPr="00CC69F3" w:rsidRDefault="00925110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8</w:t>
            </w:r>
          </w:p>
        </w:tc>
        <w:tc>
          <w:tcPr>
            <w:tcW w:w="9639" w:type="dxa"/>
          </w:tcPr>
          <w:p w:rsidR="00925110" w:rsidRPr="00CC69F3" w:rsidRDefault="00925110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9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Квадратные уравнения. Решение неполных квадратных уравнений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</w:pPr>
            <w:r w:rsidRPr="00CC69F3">
              <w:rPr>
                <w:lang w:val="en-US"/>
              </w:rPr>
              <w:t>3</w:t>
            </w:r>
          </w:p>
        </w:tc>
        <w:tc>
          <w:tcPr>
            <w:tcW w:w="9639" w:type="dxa"/>
            <w:vMerge w:val="restart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rPr>
                <w:i/>
              </w:rPr>
              <w:t>Распознавать</w:t>
            </w:r>
            <w:r w:rsidRPr="00CC69F3">
              <w:t xml:space="preserve"> и приводить примеры квадратных уравнений различных видов (полных, неполных, приведённых), квадратных трёхчленов.</w:t>
            </w:r>
            <w:r w:rsidRPr="00CC69F3">
              <w:cr/>
            </w:r>
            <w:r w:rsidRPr="00CC69F3">
              <w:rPr>
                <w:i/>
              </w:rPr>
              <w:t>Описывать</w:t>
            </w:r>
            <w:r w:rsidRPr="00CC69F3">
              <w:t xml:space="preserve"> в общем виде решение неполных квадратных уравнений.</w:t>
            </w:r>
            <w:r w:rsidRPr="00CC69F3">
              <w:cr/>
            </w:r>
            <w:r w:rsidRPr="00CC69F3">
              <w:rPr>
                <w:i/>
              </w:rPr>
              <w:t>Формулировать</w:t>
            </w:r>
            <w:r w:rsidRPr="00CC69F3">
              <w:t xml:space="preserve">: </w:t>
            </w:r>
            <w:r w:rsidRPr="00CC69F3">
              <w:cr/>
            </w:r>
            <w:r w:rsidRPr="00CC69F3">
              <w:rPr>
                <w:i/>
              </w:rPr>
              <w:t>определения</w:t>
            </w:r>
            <w:r w:rsidRPr="00CC69F3">
              <w:t xml:space="preserve">: уравнения первой степени, квадратного уравнения; квадратного трёхчлена, дискриминанта квадратного уравнения </w:t>
            </w:r>
            <w:r w:rsidRPr="00CC69F3">
              <w:cr/>
              <w:t>и квадратного трёхчлена, корня квадратного трёхчлена; биквадратного уравнения;</w:t>
            </w:r>
            <w:r w:rsidRPr="00CC69F3">
              <w:cr/>
            </w:r>
            <w:r w:rsidRPr="00CC69F3">
              <w:rPr>
                <w:i/>
              </w:rPr>
              <w:t>свойства</w:t>
            </w:r>
            <w:r w:rsidRPr="00CC69F3">
              <w:t xml:space="preserve"> квадратного трёхчлена;</w:t>
            </w:r>
            <w:r w:rsidRPr="00CC69F3">
              <w:cr/>
            </w:r>
            <w:r w:rsidRPr="00CC69F3">
              <w:rPr>
                <w:i/>
              </w:rPr>
              <w:t>теорему</w:t>
            </w:r>
            <w:r w:rsidRPr="00CC69F3">
              <w:t xml:space="preserve"> Виета и обратную ей теорему.</w:t>
            </w:r>
            <w:r w:rsidRPr="00CC69F3">
              <w:cr/>
            </w:r>
            <w:r w:rsidRPr="00CC69F3">
              <w:rPr>
                <w:i/>
              </w:rPr>
              <w:t>Записывать</w:t>
            </w:r>
            <w:r w:rsidRPr="00CC69F3">
              <w:t xml:space="preserve"> и доказывать формулу корней квадратного уравнения. Исследовать количество корней квадратного уравнения в зависимости от знака его дискриминанта.</w:t>
            </w:r>
            <w:r w:rsidRPr="00CC69F3">
              <w:cr/>
            </w:r>
            <w:r w:rsidRPr="00CC69F3">
              <w:rPr>
                <w:i/>
              </w:rPr>
              <w:t>Доказывать теоремы</w:t>
            </w:r>
            <w:r w:rsidRPr="00CC69F3">
              <w:t>: Виета (прямую и обратную), о разложении квадратного трёхчлена на множители, о свойстве квадратного трёхчлена с отрицательным дискриминантом.</w:t>
            </w:r>
            <w:r w:rsidRPr="00CC69F3">
              <w:cr/>
            </w:r>
            <w:r w:rsidRPr="00CC69F3">
              <w:rPr>
                <w:i/>
              </w:rPr>
              <w:t>Описывать</w:t>
            </w:r>
            <w:r w:rsidRPr="00CC69F3">
              <w:t xml:space="preserve"> на примерах метод замены переменной для решения уравнений.</w:t>
            </w:r>
          </w:p>
          <w:p w:rsidR="006B54E6" w:rsidRPr="00CC69F3" w:rsidRDefault="006B54E6" w:rsidP="006B54E6">
            <w:pPr>
              <w:spacing w:line="276" w:lineRule="auto"/>
            </w:pPr>
            <w:r w:rsidRPr="00CC69F3">
              <w:rPr>
                <w:i/>
              </w:rPr>
              <w:t>Находить</w:t>
            </w:r>
            <w:r w:rsidRPr="00CC69F3"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к квадратным. Составлять квадратные уравнения и уравнения, сводящиеся к квадратным, являющиеся математическими </w:t>
            </w:r>
            <w:r w:rsidRPr="00CC69F3">
              <w:lastRenderedPageBreak/>
              <w:t>моделями реальных ситуаций</w:t>
            </w: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0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Формула корней квадратного уравнения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</w:pPr>
            <w:r w:rsidRPr="00CC69F3">
              <w:t>5</w:t>
            </w:r>
          </w:p>
        </w:tc>
        <w:tc>
          <w:tcPr>
            <w:tcW w:w="9639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1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Теорема Виета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3</w:t>
            </w:r>
          </w:p>
        </w:tc>
        <w:tc>
          <w:tcPr>
            <w:tcW w:w="9639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Контрольная</w:t>
            </w:r>
            <w:r w:rsidRPr="00CC69F3">
              <w:rPr>
                <w:lang w:val="en-US"/>
              </w:rPr>
              <w:t xml:space="preserve"> </w:t>
            </w:r>
            <w:r w:rsidRPr="00CC69F3">
              <w:t>работа № 5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1</w:t>
            </w:r>
          </w:p>
        </w:tc>
        <w:tc>
          <w:tcPr>
            <w:tcW w:w="9639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2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Квадратный</w:t>
            </w:r>
            <w:r w:rsidRPr="00CC69F3">
              <w:rPr>
                <w:lang w:val="en-US"/>
              </w:rPr>
              <w:t xml:space="preserve"> </w:t>
            </w:r>
            <w:r w:rsidRPr="00CC69F3">
              <w:t>трёхчлен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</w:pPr>
            <w:r w:rsidRPr="00CC69F3">
              <w:rPr>
                <w:lang w:val="en-US"/>
              </w:rPr>
              <w:t>3</w:t>
            </w:r>
          </w:p>
        </w:tc>
        <w:tc>
          <w:tcPr>
            <w:tcW w:w="9639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3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 xml:space="preserve">Решение уравнений, которые </w:t>
            </w:r>
            <w:r w:rsidR="003963EE" w:rsidRPr="00CC69F3">
              <w:t>сводятся к</w:t>
            </w:r>
            <w:r w:rsidRPr="00CC69F3">
              <w:t xml:space="preserve"> квадратным уравнениям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</w:pPr>
            <w:r w:rsidRPr="00CC69F3">
              <w:t>6</w:t>
            </w:r>
          </w:p>
        </w:tc>
        <w:tc>
          <w:tcPr>
            <w:tcW w:w="9639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4</w:t>
            </w: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Рациональные уравнения как математические модели реальных ситуаций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6</w:t>
            </w:r>
          </w:p>
        </w:tc>
        <w:tc>
          <w:tcPr>
            <w:tcW w:w="9639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17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3686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Контрольная</w:t>
            </w:r>
            <w:r w:rsidRPr="00CC69F3">
              <w:rPr>
                <w:lang w:val="en-US"/>
              </w:rPr>
              <w:t xml:space="preserve"> </w:t>
            </w:r>
            <w:r w:rsidRPr="00CC69F3">
              <w:t>работа № 6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1</w:t>
            </w:r>
          </w:p>
        </w:tc>
        <w:tc>
          <w:tcPr>
            <w:tcW w:w="9639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4503" w:type="dxa"/>
            <w:gridSpan w:val="2"/>
          </w:tcPr>
          <w:p w:rsidR="006B54E6" w:rsidRPr="00CC69F3" w:rsidRDefault="00925110" w:rsidP="006B54E6">
            <w:pPr>
              <w:spacing w:line="276" w:lineRule="auto"/>
              <w:jc w:val="both"/>
              <w:rPr>
                <w:b/>
              </w:rPr>
            </w:pPr>
            <w:r w:rsidRPr="00CC69F3">
              <w:rPr>
                <w:b/>
              </w:rPr>
              <w:lastRenderedPageBreak/>
              <w:t>Повторение</w:t>
            </w:r>
            <w:r w:rsidR="006B54E6" w:rsidRPr="00CC69F3">
              <w:rPr>
                <w:b/>
              </w:rPr>
              <w:t xml:space="preserve"> </w:t>
            </w:r>
            <w:r w:rsidRPr="00CC69F3">
              <w:rPr>
                <w:b/>
              </w:rPr>
              <w:t>и систематизация</w:t>
            </w:r>
            <w:r w:rsidR="006B54E6" w:rsidRPr="00CC69F3">
              <w:rPr>
                <w:b/>
              </w:rPr>
              <w:t xml:space="preserve"> </w:t>
            </w:r>
          </w:p>
          <w:p w:rsidR="00925110" w:rsidRPr="00CC69F3" w:rsidRDefault="00925110" w:rsidP="006B54E6">
            <w:pPr>
              <w:spacing w:line="276" w:lineRule="auto"/>
              <w:jc w:val="both"/>
              <w:rPr>
                <w:b/>
              </w:rPr>
            </w:pPr>
            <w:r w:rsidRPr="00CC69F3">
              <w:rPr>
                <w:b/>
              </w:rPr>
              <w:t>учебного материала</w:t>
            </w:r>
          </w:p>
        </w:tc>
        <w:tc>
          <w:tcPr>
            <w:tcW w:w="992" w:type="dxa"/>
            <w:vAlign w:val="center"/>
          </w:tcPr>
          <w:p w:rsidR="00925110" w:rsidRPr="00CC69F3" w:rsidRDefault="00925110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1</w:t>
            </w:r>
          </w:p>
        </w:tc>
        <w:tc>
          <w:tcPr>
            <w:tcW w:w="9639" w:type="dxa"/>
          </w:tcPr>
          <w:p w:rsidR="00925110" w:rsidRPr="00CC69F3" w:rsidRDefault="00925110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4503" w:type="dxa"/>
            <w:gridSpan w:val="2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Упражнения для повторения курса 8 класса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</w:pPr>
            <w:r w:rsidRPr="00CC69F3">
              <w:t>9</w:t>
            </w:r>
          </w:p>
        </w:tc>
        <w:tc>
          <w:tcPr>
            <w:tcW w:w="9639" w:type="dxa"/>
            <w:vMerge w:val="restart"/>
          </w:tcPr>
          <w:p w:rsidR="006B54E6" w:rsidRPr="00CC69F3" w:rsidRDefault="002753F7" w:rsidP="006B54E6">
            <w:pPr>
              <w:spacing w:line="276" w:lineRule="auto"/>
            </w:pPr>
            <w:r w:rsidRPr="00CC69F3">
              <w:rPr>
                <w:noProof/>
              </w:rPr>
              <w:drawing>
                <wp:inline distT="0" distB="0" distL="0" distR="0">
                  <wp:extent cx="9777730" cy="161925"/>
                  <wp:effectExtent l="0" t="0" r="0" b="952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773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54E6" w:rsidRPr="00CC69F3" w:rsidTr="003963EE">
        <w:tc>
          <w:tcPr>
            <w:tcW w:w="4503" w:type="dxa"/>
            <w:gridSpan w:val="2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Контрольная</w:t>
            </w:r>
            <w:r w:rsidRPr="00CC69F3">
              <w:rPr>
                <w:lang w:val="en-US"/>
              </w:rPr>
              <w:t xml:space="preserve"> </w:t>
            </w:r>
            <w:r w:rsidRPr="00CC69F3">
              <w:t>работа № 7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</w:pPr>
            <w:r w:rsidRPr="00CC69F3">
              <w:t>2</w:t>
            </w:r>
          </w:p>
        </w:tc>
        <w:tc>
          <w:tcPr>
            <w:tcW w:w="9639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</w:tbl>
    <w:p w:rsidR="00925110" w:rsidRPr="00CC69F3" w:rsidRDefault="007C1236" w:rsidP="007C1236">
      <w:pPr>
        <w:spacing w:line="276" w:lineRule="auto"/>
        <w:rPr>
          <w:b/>
        </w:rPr>
      </w:pPr>
      <w:r>
        <w:t xml:space="preserve">                                                               </w:t>
      </w:r>
      <w:r w:rsidR="00925110" w:rsidRPr="00CC69F3">
        <w:rPr>
          <w:b/>
        </w:rPr>
        <w:t>Примерное тематическое планирование. Алгебра. 9 класс</w:t>
      </w:r>
    </w:p>
    <w:p w:rsidR="00925110" w:rsidRPr="00CC69F3" w:rsidRDefault="00925110" w:rsidP="006B54E6">
      <w:pPr>
        <w:spacing w:line="276" w:lineRule="auto"/>
        <w:jc w:val="center"/>
      </w:pPr>
      <w:r w:rsidRPr="00CC69F3">
        <w:t xml:space="preserve">3 часа в неделю, всего 102 часов; </w:t>
      </w:r>
    </w:p>
    <w:tbl>
      <w:tblPr>
        <w:tblStyle w:val="1"/>
        <w:tblpPr w:leftFromText="180" w:rightFromText="180" w:vertAnchor="text" w:tblpY="1"/>
        <w:tblOverlap w:val="never"/>
        <w:tblW w:w="15417" w:type="dxa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79"/>
        <w:gridCol w:w="4191"/>
        <w:gridCol w:w="992"/>
        <w:gridCol w:w="9355"/>
      </w:tblGrid>
      <w:tr w:rsidR="00925110" w:rsidRPr="00CC69F3" w:rsidTr="003963EE">
        <w:trPr>
          <w:cantSplit/>
          <w:trHeight w:val="1659"/>
          <w:tblHeader/>
        </w:trPr>
        <w:tc>
          <w:tcPr>
            <w:tcW w:w="879" w:type="dxa"/>
            <w:tcBorders>
              <w:bottom w:val="nil"/>
            </w:tcBorders>
            <w:textDirection w:val="btLr"/>
          </w:tcPr>
          <w:p w:rsidR="00925110" w:rsidRPr="00CC69F3" w:rsidRDefault="00925110" w:rsidP="006B54E6">
            <w:pPr>
              <w:spacing w:line="276" w:lineRule="auto"/>
              <w:ind w:left="113" w:right="113"/>
              <w:jc w:val="center"/>
            </w:pPr>
            <w:r w:rsidRPr="00CC69F3">
              <w:t>Номер</w:t>
            </w:r>
          </w:p>
          <w:p w:rsidR="00925110" w:rsidRPr="00CC69F3" w:rsidRDefault="00925110" w:rsidP="006B54E6">
            <w:pPr>
              <w:spacing w:line="276" w:lineRule="auto"/>
              <w:ind w:left="113" w:right="113"/>
              <w:jc w:val="center"/>
            </w:pPr>
            <w:r w:rsidRPr="00CC69F3">
              <w:t>параграфа</w:t>
            </w:r>
          </w:p>
        </w:tc>
        <w:tc>
          <w:tcPr>
            <w:tcW w:w="4191" w:type="dxa"/>
            <w:tcBorders>
              <w:bottom w:val="nil"/>
            </w:tcBorders>
            <w:vAlign w:val="center"/>
          </w:tcPr>
          <w:p w:rsidR="00925110" w:rsidRPr="00CC69F3" w:rsidRDefault="00925110" w:rsidP="006B54E6">
            <w:pPr>
              <w:spacing w:line="276" w:lineRule="auto"/>
              <w:jc w:val="center"/>
            </w:pPr>
            <w:r w:rsidRPr="00CC69F3">
              <w:t>Содержание учебного</w:t>
            </w:r>
            <w:r w:rsidRPr="00CC69F3">
              <w:br/>
              <w:t>материала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vAlign w:val="center"/>
          </w:tcPr>
          <w:p w:rsidR="00925110" w:rsidRPr="00CC69F3" w:rsidRDefault="00925110" w:rsidP="006B54E6">
            <w:pPr>
              <w:spacing w:line="276" w:lineRule="auto"/>
              <w:jc w:val="center"/>
            </w:pPr>
            <w:r w:rsidRPr="00CC69F3">
              <w:t>Кол-во часов</w:t>
            </w:r>
          </w:p>
        </w:tc>
        <w:tc>
          <w:tcPr>
            <w:tcW w:w="9355" w:type="dxa"/>
            <w:tcBorders>
              <w:left w:val="single" w:sz="4" w:space="0" w:color="auto"/>
              <w:bottom w:val="nil"/>
            </w:tcBorders>
            <w:vAlign w:val="center"/>
          </w:tcPr>
          <w:p w:rsidR="00925110" w:rsidRPr="00CC69F3" w:rsidRDefault="00925110" w:rsidP="006B54E6">
            <w:pPr>
              <w:spacing w:line="276" w:lineRule="auto"/>
              <w:jc w:val="center"/>
            </w:pPr>
            <w:r w:rsidRPr="00CC69F3">
              <w:t>Характеристика основных видов деятельности ученика</w:t>
            </w:r>
            <w:r w:rsidRPr="00CC69F3">
              <w:br/>
              <w:t>(на уровне учебных действий)</w:t>
            </w:r>
          </w:p>
        </w:tc>
      </w:tr>
      <w:tr w:rsidR="00925110" w:rsidRPr="00CC69F3" w:rsidTr="003963EE">
        <w:tc>
          <w:tcPr>
            <w:tcW w:w="5070" w:type="dxa"/>
            <w:gridSpan w:val="2"/>
          </w:tcPr>
          <w:p w:rsidR="00925110" w:rsidRPr="00CC69F3" w:rsidRDefault="00925110" w:rsidP="006B54E6">
            <w:pPr>
              <w:spacing w:line="276" w:lineRule="auto"/>
              <w:jc w:val="center"/>
              <w:rPr>
                <w:b/>
                <w:i/>
                <w:lang w:val="en-US"/>
              </w:rPr>
            </w:pPr>
            <w:r w:rsidRPr="00CC69F3">
              <w:rPr>
                <w:b/>
                <w:i/>
              </w:rPr>
              <w:t>Глава 1</w:t>
            </w:r>
          </w:p>
          <w:p w:rsidR="00925110" w:rsidRPr="00CC69F3" w:rsidRDefault="00925110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Неравенства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925110" w:rsidRPr="00CC69F3" w:rsidRDefault="00925110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0</w:t>
            </w:r>
          </w:p>
        </w:tc>
        <w:tc>
          <w:tcPr>
            <w:tcW w:w="9355" w:type="dxa"/>
            <w:tcBorders>
              <w:top w:val="single" w:sz="4" w:space="0" w:color="auto"/>
            </w:tcBorders>
          </w:tcPr>
          <w:p w:rsidR="00925110" w:rsidRPr="00CC69F3" w:rsidRDefault="00925110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Числовые</w:t>
            </w:r>
            <w:r w:rsidRPr="00CC69F3">
              <w:rPr>
                <w:lang w:val="en-US"/>
              </w:rPr>
              <w:t xml:space="preserve"> </w:t>
            </w:r>
            <w:r w:rsidRPr="00CC69F3">
              <w:t>неравенства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3</w:t>
            </w:r>
          </w:p>
        </w:tc>
        <w:tc>
          <w:tcPr>
            <w:tcW w:w="9355" w:type="dxa"/>
            <w:vMerge w:val="restart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rPr>
                <w:i/>
              </w:rPr>
              <w:t>Распознавать</w:t>
            </w:r>
            <w:r w:rsidRPr="00CC69F3">
              <w:t xml:space="preserve"> и приводить примеры числовых неравенств, неравенств с переменными, линейных неравенств с одной переменной, двойных неравенств.</w:t>
            </w:r>
            <w:r w:rsidRPr="00CC69F3">
              <w:cr/>
            </w:r>
            <w:r w:rsidRPr="00CC69F3">
              <w:rPr>
                <w:i/>
              </w:rPr>
              <w:t>Формулировать:</w:t>
            </w:r>
            <w:r w:rsidRPr="00CC69F3">
              <w:t xml:space="preserve"> </w:t>
            </w:r>
            <w:r w:rsidRPr="00CC69F3">
              <w:cr/>
            </w:r>
            <w:r w:rsidRPr="00CC69F3">
              <w:rPr>
                <w:i/>
              </w:rPr>
              <w:t>определения:</w:t>
            </w:r>
            <w:r w:rsidRPr="00CC69F3">
              <w:t xml:space="preserve"> сравнения двух </w:t>
            </w:r>
            <w:r w:rsidR="00A44832" w:rsidRPr="00CC69F3">
              <w:t>чисел, решения</w:t>
            </w:r>
            <w:r w:rsidRPr="00CC69F3">
              <w:t xml:space="preserve"> неравенства с одной переменной, равносильных неравенств, решения системы неравенств с одной переменной, области определения выражения;</w:t>
            </w:r>
            <w:r w:rsidRPr="00CC69F3">
              <w:cr/>
            </w:r>
            <w:r w:rsidRPr="00CC69F3">
              <w:rPr>
                <w:i/>
              </w:rPr>
              <w:t>свойства</w:t>
            </w:r>
            <w:r w:rsidRPr="00CC69F3">
              <w:t xml:space="preserve"> числовых неравенств, сложения и умножения числовых неравенств</w:t>
            </w:r>
            <w:r w:rsidRPr="00CC69F3">
              <w:cr/>
            </w:r>
            <w:r w:rsidRPr="00CC69F3">
              <w:rPr>
                <w:i/>
              </w:rPr>
              <w:t>Доказывать:</w:t>
            </w:r>
            <w:r w:rsidRPr="00CC69F3">
              <w:t xml:space="preserve"> свойства числовых неравенств, теоремы о сложении и умножении числовых неравенств.</w:t>
            </w:r>
          </w:p>
          <w:p w:rsidR="006B54E6" w:rsidRPr="00CC69F3" w:rsidRDefault="006B54E6" w:rsidP="006B54E6">
            <w:pPr>
              <w:spacing w:line="276" w:lineRule="auto"/>
            </w:pPr>
            <w:r w:rsidRPr="00CC69F3">
              <w:rPr>
                <w:i/>
              </w:rPr>
              <w:lastRenderedPageBreak/>
              <w:t>Решать</w:t>
            </w:r>
            <w:r w:rsidRPr="00CC69F3">
              <w:t xml:space="preserve"> линейные неравенства.  Записывать решения неравенств и их систем в виде числовых промежутков, объединения, пересечения числовых промежутков. Решать систему неравенств с одной переменной. Оценивать значение выражения. Изображать на координатной прямой заданные неравенствами числовые промежутки</w:t>
            </w: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Основные свойства числовых</w:t>
            </w:r>
            <w:r w:rsidRPr="00CC69F3">
              <w:rPr>
                <w:lang w:val="en-US"/>
              </w:rPr>
              <w:t xml:space="preserve"> </w:t>
            </w:r>
            <w:r w:rsidRPr="00CC69F3">
              <w:t>неравенств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2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3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Сложение и умножение числовых неравенств. Оценивание значения выражения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3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4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Неравенства</w:t>
            </w:r>
            <w:r w:rsidRPr="00CC69F3">
              <w:rPr>
                <w:lang w:val="en-US"/>
              </w:rPr>
              <w:t xml:space="preserve"> </w:t>
            </w:r>
            <w:r w:rsidRPr="00CC69F3">
              <w:t>с одной</w:t>
            </w:r>
            <w:r w:rsidRPr="00CC69F3">
              <w:rPr>
                <w:lang w:val="en-US"/>
              </w:rPr>
              <w:t xml:space="preserve"> </w:t>
            </w:r>
            <w:r w:rsidRPr="00CC69F3">
              <w:t>переменной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1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5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 xml:space="preserve">Решение неравенств с одной </w:t>
            </w:r>
            <w:r w:rsidRPr="00CC69F3">
              <w:lastRenderedPageBreak/>
              <w:t>переменной.  Числовые промежутки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</w:pPr>
            <w:r w:rsidRPr="00CC69F3">
              <w:lastRenderedPageBreak/>
              <w:t>5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lastRenderedPageBreak/>
              <w:t>6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Системы линейных</w:t>
            </w:r>
            <w:r w:rsidR="006142F3" w:rsidRPr="00CC69F3">
              <w:t xml:space="preserve"> </w:t>
            </w:r>
            <w:r w:rsidRPr="00CC69F3">
              <w:t>неравенств с одной переменной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</w:pPr>
            <w:r w:rsidRPr="00CC69F3">
              <w:t>5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Контрольная работа № 1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</w:pPr>
            <w:r w:rsidRPr="00CC69F3">
              <w:t>1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5070" w:type="dxa"/>
            <w:gridSpan w:val="2"/>
          </w:tcPr>
          <w:p w:rsidR="00925110" w:rsidRPr="00CC69F3" w:rsidRDefault="00925110" w:rsidP="006B54E6">
            <w:pPr>
              <w:spacing w:line="276" w:lineRule="auto"/>
              <w:jc w:val="center"/>
              <w:rPr>
                <w:b/>
                <w:i/>
                <w:lang w:val="en-US"/>
              </w:rPr>
            </w:pPr>
            <w:r w:rsidRPr="00CC69F3">
              <w:rPr>
                <w:b/>
                <w:i/>
              </w:rPr>
              <w:t>Глава 2</w:t>
            </w:r>
          </w:p>
          <w:p w:rsidR="00925110" w:rsidRPr="00CC69F3" w:rsidRDefault="00925110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Квадратичная функция</w:t>
            </w:r>
          </w:p>
        </w:tc>
        <w:tc>
          <w:tcPr>
            <w:tcW w:w="992" w:type="dxa"/>
            <w:vAlign w:val="center"/>
          </w:tcPr>
          <w:p w:rsidR="00925110" w:rsidRPr="00CC69F3" w:rsidRDefault="00925110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38</w:t>
            </w:r>
          </w:p>
        </w:tc>
        <w:tc>
          <w:tcPr>
            <w:tcW w:w="9355" w:type="dxa"/>
          </w:tcPr>
          <w:p w:rsidR="00925110" w:rsidRPr="00CC69F3" w:rsidRDefault="00925110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7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Повторение и расширение сведений о функции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3</w:t>
            </w:r>
          </w:p>
        </w:tc>
        <w:tc>
          <w:tcPr>
            <w:tcW w:w="9355" w:type="dxa"/>
            <w:vMerge w:val="restart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rPr>
                <w:i/>
              </w:rPr>
              <w:t>Описывать</w:t>
            </w:r>
            <w:r w:rsidRPr="00CC69F3">
              <w:t xml:space="preserve"> понятие функции как правила, устанавливающего связь между элементами двух множеств.</w:t>
            </w:r>
            <w:r w:rsidRPr="00CC69F3">
              <w:cr/>
            </w:r>
            <w:r w:rsidRPr="00CC69F3">
              <w:rPr>
                <w:i/>
              </w:rPr>
              <w:t>Формулировать:</w:t>
            </w:r>
            <w:r w:rsidRPr="00CC69F3">
              <w:cr/>
            </w:r>
            <w:r w:rsidRPr="00CC69F3">
              <w:rPr>
                <w:i/>
              </w:rPr>
              <w:t>определения:</w:t>
            </w:r>
            <w:r w:rsidRPr="00CC69F3">
              <w:t xml:space="preserve"> нуля функции; промежутков знакопостоянства функции; функции, возрастающей (убывающей) на множестве; квадратичной функции; квадратного неравенства;</w:t>
            </w:r>
            <w:r w:rsidRPr="00CC69F3">
              <w:cr/>
            </w:r>
            <w:r w:rsidRPr="00CC69F3">
              <w:rPr>
                <w:i/>
              </w:rPr>
              <w:t>свойства</w:t>
            </w:r>
            <w:r w:rsidRPr="00CC69F3">
              <w:t xml:space="preserve"> квадратичной функции;</w:t>
            </w:r>
            <w:r w:rsidRPr="00CC69F3">
              <w:cr/>
            </w:r>
            <w:r w:rsidRPr="00CC69F3">
              <w:rPr>
                <w:i/>
              </w:rPr>
              <w:t>правила</w:t>
            </w:r>
            <w:r w:rsidRPr="00CC69F3">
              <w:t xml:space="preserve"> построения графиков функций с помощью преобразований вида </w:t>
            </w:r>
            <w:r w:rsidRPr="00CC69F3">
              <w:rPr>
                <w:i/>
              </w:rPr>
              <w:t xml:space="preserve">f(x) </w:t>
            </w:r>
            <w:r w:rsidRPr="00CC69F3">
              <w:t xml:space="preserve">→ </w:t>
            </w:r>
            <w:r w:rsidRPr="00CC69F3">
              <w:rPr>
                <w:i/>
              </w:rPr>
              <w:t>f(x)</w:t>
            </w:r>
            <w:r w:rsidRPr="00CC69F3">
              <w:t>+</w:t>
            </w:r>
            <w:r w:rsidRPr="00CC69F3">
              <w:rPr>
                <w:i/>
              </w:rPr>
              <w:t>а</w:t>
            </w:r>
            <w:r w:rsidRPr="00CC69F3">
              <w:t>;</w:t>
            </w:r>
            <w:r w:rsidRPr="00CC69F3">
              <w:cr/>
            </w:r>
            <w:r w:rsidRPr="00CC69F3">
              <w:rPr>
                <w:i/>
              </w:rPr>
              <w:t>f(x)</w:t>
            </w:r>
            <w:r w:rsidRPr="00CC69F3">
              <w:t xml:space="preserve"> → </w:t>
            </w:r>
            <w:r w:rsidRPr="00CC69F3">
              <w:rPr>
                <w:i/>
              </w:rPr>
              <w:t>f(x + а)</w:t>
            </w:r>
            <w:r w:rsidRPr="00CC69F3">
              <w:t xml:space="preserve">; </w:t>
            </w:r>
            <w:r w:rsidRPr="00CC69F3">
              <w:rPr>
                <w:i/>
              </w:rPr>
              <w:t>f(x)</w:t>
            </w:r>
            <w:r w:rsidRPr="00CC69F3">
              <w:t xml:space="preserve"> → </w:t>
            </w:r>
            <w:r w:rsidRPr="00CC69F3">
              <w:rPr>
                <w:i/>
              </w:rPr>
              <w:t>kf(x)</w:t>
            </w:r>
            <w:r w:rsidRPr="00CC69F3">
              <w:t>.</w:t>
            </w:r>
            <w:r w:rsidRPr="00CC69F3">
              <w:cr/>
            </w:r>
            <w:r w:rsidRPr="00CC69F3">
              <w:rPr>
                <w:i/>
              </w:rPr>
              <w:t>Строить</w:t>
            </w:r>
            <w:r w:rsidRPr="00CC69F3">
              <w:t xml:space="preserve"> графики функций с помощью преобразований вида </w:t>
            </w:r>
            <w:r w:rsidRPr="00CC69F3">
              <w:rPr>
                <w:i/>
              </w:rPr>
              <w:t>f(x)</w:t>
            </w:r>
            <w:r w:rsidRPr="00CC69F3">
              <w:t xml:space="preserve"> → </w:t>
            </w:r>
            <w:r w:rsidRPr="00CC69F3">
              <w:rPr>
                <w:i/>
              </w:rPr>
              <w:t>f(x)</w:t>
            </w:r>
            <w:r w:rsidRPr="00CC69F3">
              <w:t xml:space="preserve"> </w:t>
            </w:r>
            <w:r w:rsidRPr="00CC69F3">
              <w:rPr>
                <w:i/>
              </w:rPr>
              <w:t>+ а</w:t>
            </w:r>
            <w:r w:rsidRPr="00CC69F3">
              <w:t>;</w:t>
            </w:r>
            <w:r w:rsidRPr="00CC69F3">
              <w:cr/>
            </w:r>
            <w:r w:rsidRPr="00CC69F3">
              <w:rPr>
                <w:i/>
              </w:rPr>
              <w:t>f(x)</w:t>
            </w:r>
            <w:r w:rsidRPr="00CC69F3">
              <w:t xml:space="preserve"> → </w:t>
            </w:r>
            <w:r w:rsidRPr="00CC69F3">
              <w:rPr>
                <w:i/>
              </w:rPr>
              <w:t>f(x + а)</w:t>
            </w:r>
            <w:r w:rsidRPr="00CC69F3">
              <w:t xml:space="preserve">; </w:t>
            </w:r>
            <w:r w:rsidRPr="00CC69F3">
              <w:rPr>
                <w:i/>
              </w:rPr>
              <w:t>f(x)</w:t>
            </w:r>
            <w:r w:rsidRPr="00CC69F3">
              <w:t xml:space="preserve"> →  </w:t>
            </w:r>
            <w:r w:rsidRPr="00CC69F3">
              <w:rPr>
                <w:i/>
              </w:rPr>
              <w:t>kf(x)</w:t>
            </w:r>
            <w:r w:rsidRPr="00CC69F3">
              <w:t>.</w:t>
            </w:r>
            <w:r w:rsidRPr="00CC69F3">
              <w:cr/>
            </w:r>
            <w:r w:rsidRPr="00CC69F3">
              <w:rPr>
                <w:i/>
              </w:rPr>
              <w:t>Строить</w:t>
            </w:r>
            <w:r w:rsidRPr="00CC69F3">
              <w:t xml:space="preserve"> график квадратичной функции. По графику квадратичной функции описывать её свойства.</w:t>
            </w:r>
            <w:r w:rsidRPr="00CC69F3">
              <w:cr/>
            </w:r>
            <w:r w:rsidRPr="00CC69F3">
              <w:rPr>
                <w:i/>
              </w:rPr>
              <w:t>Описывать</w:t>
            </w:r>
            <w:r w:rsidRPr="00CC69F3">
              <w:t xml:space="preserve">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.</w:t>
            </w:r>
            <w:r w:rsidRPr="00CC69F3">
              <w:cr/>
            </w:r>
            <w:r w:rsidRPr="00CC69F3">
              <w:rPr>
                <w:i/>
              </w:rPr>
              <w:t xml:space="preserve">Решать </w:t>
            </w:r>
            <w:r w:rsidRPr="00CC69F3">
              <w:t>квадратные неравенства, используя схему расположения параболы относительно оси абсцисс.</w:t>
            </w:r>
            <w:r w:rsidRPr="00CC69F3">
              <w:cr/>
            </w:r>
            <w:r w:rsidRPr="00CC69F3">
              <w:rPr>
                <w:i/>
              </w:rPr>
              <w:t>Описывать</w:t>
            </w:r>
            <w:r w:rsidRPr="00CC69F3">
              <w:t xml:space="preserve"> графический метод решения системы двух уравнений с двумя переменными, метод подстановки и метод сложения для решения системы двух уравнений с двумя переменными, одно из которых не является линейным.</w:t>
            </w:r>
            <w:r w:rsidRPr="00CC69F3">
              <w:cr/>
            </w:r>
            <w:r w:rsidRPr="00CC69F3">
              <w:rPr>
                <w:i/>
              </w:rPr>
              <w:t>Решать</w:t>
            </w:r>
            <w:r w:rsidRPr="00CC69F3">
              <w:t xml:space="preserve"> текстовые задачи, в которых система двух уравнений с двумя переменными является математической моделью реального процесса, и интерпретировать результат решения системы</w:t>
            </w:r>
          </w:p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8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Свойства функции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3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9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 xml:space="preserve">Как построить график функции </w:t>
            </w:r>
            <w:r w:rsidRPr="00CC69F3">
              <w:rPr>
                <w:i/>
              </w:rPr>
              <w:t>y = kf(x),</w:t>
            </w:r>
            <w:r w:rsidRPr="00CC69F3">
              <w:t xml:space="preserve"> если известен график функции</w:t>
            </w:r>
            <w:r w:rsidRPr="00CC69F3">
              <w:br/>
            </w:r>
            <w:r w:rsidRPr="00CC69F3">
              <w:rPr>
                <w:i/>
              </w:rPr>
              <w:t>y = f(x)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</w:pPr>
            <w:r w:rsidRPr="00CC69F3">
              <w:t>3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0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 xml:space="preserve">Как построить графики функций </w:t>
            </w:r>
            <w:r w:rsidRPr="00CC69F3">
              <w:rPr>
                <w:i/>
              </w:rPr>
              <w:t>y = f(x)</w:t>
            </w:r>
            <w:r w:rsidRPr="00CC69F3">
              <w:t xml:space="preserve"> + </w:t>
            </w:r>
            <w:r w:rsidRPr="00CC69F3">
              <w:rPr>
                <w:i/>
              </w:rPr>
              <w:t>b</w:t>
            </w:r>
            <w:r w:rsidR="003963EE">
              <w:rPr>
                <w:i/>
              </w:rPr>
              <w:t xml:space="preserve"> </w:t>
            </w:r>
            <w:r w:rsidRPr="00CC69F3">
              <w:t xml:space="preserve">и </w:t>
            </w:r>
            <w:r w:rsidRPr="00CC69F3">
              <w:rPr>
                <w:i/>
              </w:rPr>
              <w:t>y = f(x + a)</w:t>
            </w:r>
            <w:r w:rsidRPr="00CC69F3">
              <w:t xml:space="preserve">, если известен график функции </w:t>
            </w:r>
            <w:r w:rsidRPr="00CC69F3">
              <w:rPr>
                <w:i/>
              </w:rPr>
              <w:t>y = f(x)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</w:pPr>
            <w:r w:rsidRPr="00CC69F3">
              <w:t>4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1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Квадратичная функция, её график и свойства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6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Контрольная</w:t>
            </w:r>
            <w:r w:rsidRPr="00CC69F3">
              <w:rPr>
                <w:lang w:val="en-US"/>
              </w:rPr>
              <w:t xml:space="preserve"> </w:t>
            </w:r>
            <w:r w:rsidRPr="00CC69F3">
              <w:t>работа № 2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1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2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Решение квадратных неравенств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6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3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Системы уравнений с двумя переменными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6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4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Решение задач с помощью систем уравнений второй степени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5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Контрольная</w:t>
            </w:r>
            <w:r w:rsidRPr="00CC69F3">
              <w:rPr>
                <w:lang w:val="en-US"/>
              </w:rPr>
              <w:t xml:space="preserve"> </w:t>
            </w:r>
            <w:r w:rsidRPr="00CC69F3">
              <w:t>работа № 3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1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5070" w:type="dxa"/>
            <w:gridSpan w:val="2"/>
          </w:tcPr>
          <w:p w:rsidR="00925110" w:rsidRPr="00CC69F3" w:rsidRDefault="00925110" w:rsidP="006B54E6">
            <w:pPr>
              <w:spacing w:line="276" w:lineRule="auto"/>
              <w:jc w:val="center"/>
              <w:rPr>
                <w:b/>
                <w:lang w:val="en-US"/>
              </w:rPr>
            </w:pPr>
            <w:r w:rsidRPr="00CC69F3">
              <w:rPr>
                <w:b/>
                <w:i/>
              </w:rPr>
              <w:lastRenderedPageBreak/>
              <w:t>Глава 3</w:t>
            </w:r>
            <w:r w:rsidR="006142F3" w:rsidRPr="00CC69F3">
              <w:rPr>
                <w:b/>
                <w:i/>
              </w:rPr>
              <w:t xml:space="preserve">    </w:t>
            </w:r>
            <w:r w:rsidRPr="00CC69F3">
              <w:rPr>
                <w:b/>
              </w:rPr>
              <w:t>Элементы примерной</w:t>
            </w:r>
          </w:p>
          <w:p w:rsidR="00925110" w:rsidRPr="00CC69F3" w:rsidRDefault="00925110" w:rsidP="006B54E6">
            <w:pPr>
              <w:spacing w:line="276" w:lineRule="auto"/>
              <w:jc w:val="center"/>
            </w:pPr>
            <w:r w:rsidRPr="00CC69F3">
              <w:rPr>
                <w:b/>
              </w:rPr>
              <w:t>математики</w:t>
            </w:r>
          </w:p>
        </w:tc>
        <w:tc>
          <w:tcPr>
            <w:tcW w:w="992" w:type="dxa"/>
            <w:vAlign w:val="center"/>
          </w:tcPr>
          <w:p w:rsidR="00925110" w:rsidRPr="00CC69F3" w:rsidRDefault="00925110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0</w:t>
            </w:r>
          </w:p>
        </w:tc>
        <w:tc>
          <w:tcPr>
            <w:tcW w:w="9355" w:type="dxa"/>
          </w:tcPr>
          <w:p w:rsidR="00925110" w:rsidRPr="00CC69F3" w:rsidRDefault="00925110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5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Математическое моделирование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</w:pPr>
            <w:r w:rsidRPr="00CC69F3">
              <w:t>3</w:t>
            </w:r>
          </w:p>
        </w:tc>
        <w:tc>
          <w:tcPr>
            <w:tcW w:w="9355" w:type="dxa"/>
            <w:vMerge w:val="restart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rPr>
                <w:i/>
              </w:rPr>
              <w:t>Приводить примеры:</w:t>
            </w:r>
          </w:p>
          <w:p w:rsidR="006B54E6" w:rsidRPr="00CC69F3" w:rsidRDefault="006B54E6" w:rsidP="006B54E6">
            <w:pPr>
              <w:spacing w:line="276" w:lineRule="auto"/>
            </w:pPr>
            <w:r w:rsidRPr="00CC69F3">
              <w:t>математических моделей реальных ситуаций; прикладных задач; приближённых величин; использования комбинаторных правил суммы и произведения; случайных событий, включая достоверные и невозможные события; опытов с равновероятными исходами; представления статистических данных в виде таблиц, диаграмм, графиков; использования вероятностных свойств окружающих явлений.</w:t>
            </w:r>
          </w:p>
          <w:p w:rsidR="006B54E6" w:rsidRPr="00CC69F3" w:rsidRDefault="006B54E6" w:rsidP="006B54E6">
            <w:pPr>
              <w:spacing w:line="276" w:lineRule="auto"/>
            </w:pPr>
            <w:r w:rsidRPr="00CC69F3">
              <w:rPr>
                <w:i/>
              </w:rPr>
              <w:t>Формулировать:</w:t>
            </w:r>
          </w:p>
          <w:p w:rsidR="006B54E6" w:rsidRPr="00CC69F3" w:rsidRDefault="006B54E6" w:rsidP="006B54E6">
            <w:pPr>
              <w:spacing w:line="276" w:lineRule="auto"/>
            </w:pPr>
            <w:r w:rsidRPr="00CC69F3">
              <w:rPr>
                <w:i/>
              </w:rPr>
              <w:t>определения</w:t>
            </w:r>
            <w:r w:rsidRPr="00CC69F3">
              <w:t>: абсолютной погрешности, относительной погрешности, достоверного события, невозможного события; классическое определение вероятности;</w:t>
            </w:r>
            <w:r w:rsidRPr="00CC69F3">
              <w:cr/>
            </w:r>
            <w:r w:rsidRPr="00CC69F3">
              <w:rPr>
                <w:i/>
              </w:rPr>
              <w:t>правила:</w:t>
            </w:r>
            <w:r w:rsidRPr="00CC69F3">
              <w:t xml:space="preserve"> комбинаторное правило суммы, комбинаторное правило произведения.</w:t>
            </w:r>
            <w:r w:rsidRPr="00CC69F3">
              <w:cr/>
            </w:r>
            <w:r w:rsidRPr="00CC69F3">
              <w:rPr>
                <w:i/>
              </w:rPr>
              <w:t>Описывать</w:t>
            </w:r>
            <w:r w:rsidRPr="00CC69F3">
              <w:t xml:space="preserve"> этапы решения прикладной задачи.</w:t>
            </w:r>
          </w:p>
          <w:p w:rsidR="006B54E6" w:rsidRPr="00CC69F3" w:rsidRDefault="006B54E6" w:rsidP="006B54E6">
            <w:pPr>
              <w:spacing w:line="276" w:lineRule="auto"/>
            </w:pPr>
            <w:r w:rsidRPr="00CC69F3">
              <w:t>Пояснять и записывать формулу сложных процентов. Проводить процентные расчёты с использованием сложных процентов.</w:t>
            </w:r>
            <w:r w:rsidRPr="00CC69F3">
              <w:cr/>
            </w:r>
            <w:r w:rsidRPr="00CC69F3">
              <w:rPr>
                <w:i/>
              </w:rPr>
              <w:t>Находить</w:t>
            </w:r>
            <w:r w:rsidRPr="00CC69F3">
              <w:t xml:space="preserve"> точность приближения по таблице приближённых значений величины. Использовать различные формы записи приближённого значения величины. Оценивать приближённое значение величины.</w:t>
            </w:r>
            <w:r w:rsidRPr="00CC69F3">
              <w:cr/>
            </w:r>
            <w:r w:rsidRPr="00CC69F3">
              <w:rPr>
                <w:i/>
              </w:rPr>
              <w:t>Проводить</w:t>
            </w:r>
            <w:r w:rsidRPr="00CC69F3">
              <w:t xml:space="preserve"> опыты со случайными исходами. Пояснять и записывать формулу нахождения частоты случайного события. Описывать статистическую оценку вероятности случайного события. Находить вероятность случайного события в опытах с равновероятными исходами. </w:t>
            </w:r>
          </w:p>
          <w:p w:rsidR="006B54E6" w:rsidRPr="00CC69F3" w:rsidRDefault="006B54E6" w:rsidP="006B54E6">
            <w:pPr>
              <w:spacing w:line="276" w:lineRule="auto"/>
            </w:pPr>
            <w:r w:rsidRPr="00CC69F3">
              <w:rPr>
                <w:i/>
              </w:rPr>
              <w:t>Описывать</w:t>
            </w:r>
            <w:r w:rsidRPr="00CC69F3">
              <w:t xml:space="preserve"> этапы статистического исследования. Оформлять информацию в виде таблиц и диаграмм. Извлекать информацию из таблиц и диаграмм. Находить и приводить примеры использования статистических характеристик совокупности данных: среднее значение, мода, размах, медиана выборки</w:t>
            </w: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6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Процентные</w:t>
            </w:r>
            <w:r w:rsidRPr="00CC69F3">
              <w:rPr>
                <w:lang w:val="en-US"/>
              </w:rPr>
              <w:t xml:space="preserve"> </w:t>
            </w:r>
            <w:r w:rsidRPr="00CC69F3">
              <w:t>расчёты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3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7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Приближённые вычисления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2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8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Основные правила комбинаторики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</w:pPr>
            <w:r w:rsidRPr="00CC69F3">
              <w:rPr>
                <w:lang w:val="en-US"/>
              </w:rPr>
              <w:t>3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9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Частота и вероятность случайного события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2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0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Классическое определение</w:t>
            </w:r>
            <w:r w:rsidRPr="00CC69F3">
              <w:rPr>
                <w:lang w:val="en-US"/>
              </w:rPr>
              <w:t xml:space="preserve"> </w:t>
            </w:r>
            <w:r w:rsidRPr="00CC69F3">
              <w:t>вероятности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</w:pPr>
            <w:r w:rsidRPr="00CC69F3">
              <w:t>3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1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Начальные сведения</w:t>
            </w:r>
            <w:r w:rsidRPr="00CC69F3">
              <w:br/>
              <w:t>о статистике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</w:pPr>
            <w:r w:rsidRPr="00CC69F3">
              <w:t>3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  <w:ind w:right="-175"/>
            </w:pPr>
            <w:r w:rsidRPr="00CC69F3">
              <w:t>Контрольная работа № 4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</w:pPr>
            <w:r w:rsidRPr="00CC69F3">
              <w:t>1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925110" w:rsidRPr="00CC69F3" w:rsidTr="003963EE">
        <w:tc>
          <w:tcPr>
            <w:tcW w:w="5070" w:type="dxa"/>
            <w:gridSpan w:val="2"/>
          </w:tcPr>
          <w:p w:rsidR="00925110" w:rsidRPr="00CC69F3" w:rsidRDefault="00925110" w:rsidP="006B54E6">
            <w:pPr>
              <w:spacing w:line="276" w:lineRule="auto"/>
              <w:jc w:val="center"/>
              <w:rPr>
                <w:b/>
                <w:lang w:val="en-US"/>
              </w:rPr>
            </w:pPr>
            <w:r w:rsidRPr="00CC69F3">
              <w:rPr>
                <w:b/>
                <w:i/>
              </w:rPr>
              <w:t>Глава 4</w:t>
            </w:r>
            <w:r w:rsidR="006142F3" w:rsidRPr="00CC69F3">
              <w:rPr>
                <w:b/>
                <w:i/>
              </w:rPr>
              <w:t xml:space="preserve">     </w:t>
            </w:r>
            <w:r w:rsidRPr="00CC69F3">
              <w:rPr>
                <w:b/>
              </w:rPr>
              <w:t>Числовые</w:t>
            </w:r>
          </w:p>
          <w:p w:rsidR="00925110" w:rsidRPr="00CC69F3" w:rsidRDefault="00925110" w:rsidP="006B54E6">
            <w:pPr>
              <w:spacing w:line="276" w:lineRule="auto"/>
              <w:jc w:val="center"/>
            </w:pPr>
            <w:r w:rsidRPr="00CC69F3">
              <w:rPr>
                <w:b/>
              </w:rPr>
              <w:t>последовательности</w:t>
            </w:r>
          </w:p>
        </w:tc>
        <w:tc>
          <w:tcPr>
            <w:tcW w:w="992" w:type="dxa"/>
            <w:vAlign w:val="center"/>
          </w:tcPr>
          <w:p w:rsidR="00925110" w:rsidRPr="00CC69F3" w:rsidRDefault="00925110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17</w:t>
            </w:r>
          </w:p>
        </w:tc>
        <w:tc>
          <w:tcPr>
            <w:tcW w:w="9355" w:type="dxa"/>
          </w:tcPr>
          <w:p w:rsidR="00925110" w:rsidRPr="00CC69F3" w:rsidRDefault="00925110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2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Числовые последовательности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2</w:t>
            </w:r>
          </w:p>
        </w:tc>
        <w:tc>
          <w:tcPr>
            <w:tcW w:w="9355" w:type="dxa"/>
            <w:vMerge w:val="restart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rPr>
                <w:i/>
              </w:rPr>
              <w:t>Приводить примеры:</w:t>
            </w:r>
            <w:r w:rsidRPr="00CC69F3">
              <w:t xml:space="preserve"> последовательностей; числовых последовательностей, в частности </w:t>
            </w:r>
            <w:r w:rsidRPr="00CC69F3">
              <w:lastRenderedPageBreak/>
              <w:t>арифметической и геометрической прогрессий; использования последовательностей в реальной жизни; задач, в которых рассматриваются суммы с бесконечным числом слагаемых.</w:t>
            </w:r>
            <w:r w:rsidRPr="00CC69F3">
              <w:cr/>
            </w:r>
            <w:r w:rsidRPr="00CC69F3">
              <w:rPr>
                <w:i/>
              </w:rPr>
              <w:t>Описывать:</w:t>
            </w:r>
            <w:r w:rsidRPr="00CC69F3">
              <w:t xml:space="preserve"> понятие последовательности, члена последовательности, способы задания последовательности.</w:t>
            </w:r>
            <w:r w:rsidRPr="00CC69F3">
              <w:cr/>
            </w:r>
            <w:r w:rsidRPr="00CC69F3">
              <w:rPr>
                <w:i/>
              </w:rPr>
              <w:t>Вычислять</w:t>
            </w:r>
            <w:r w:rsidRPr="00CC69F3">
              <w:t xml:space="preserve"> члены последовательности, заданной формулой n-го члена или рекуррентно.</w:t>
            </w:r>
            <w:r w:rsidRPr="00CC69F3">
              <w:cr/>
            </w:r>
            <w:r w:rsidRPr="00CC69F3">
              <w:rPr>
                <w:i/>
              </w:rPr>
              <w:t>Формулировать:</w:t>
            </w:r>
            <w:r w:rsidRPr="00CC69F3">
              <w:cr/>
            </w:r>
            <w:r w:rsidRPr="00CC69F3">
              <w:rPr>
                <w:i/>
              </w:rPr>
              <w:t>определения:</w:t>
            </w:r>
            <w:r w:rsidRPr="00CC69F3">
              <w:t xml:space="preserve"> арифметической прогрессии, геометрической прогрессии;</w:t>
            </w:r>
            <w:r w:rsidRPr="00CC69F3">
              <w:cr/>
            </w:r>
            <w:r w:rsidRPr="00CC69F3">
              <w:rPr>
                <w:i/>
              </w:rPr>
              <w:t>свойства</w:t>
            </w:r>
            <w:r w:rsidRPr="00CC69F3">
              <w:t xml:space="preserve"> членов геометрической и арифметической прогрессий.</w:t>
            </w:r>
            <w:r w:rsidRPr="00CC69F3">
              <w:cr/>
            </w:r>
            <w:r w:rsidRPr="00CC69F3">
              <w:rPr>
                <w:i/>
              </w:rPr>
              <w:t>Задавать</w:t>
            </w:r>
            <w:r w:rsidRPr="00CC69F3">
              <w:t xml:space="preserve"> арифметическую и геометрическую прогрессии рекуррентно.</w:t>
            </w:r>
          </w:p>
          <w:p w:rsidR="006B54E6" w:rsidRPr="00CC69F3" w:rsidRDefault="006B54E6" w:rsidP="006B54E6">
            <w:pPr>
              <w:spacing w:line="276" w:lineRule="auto"/>
            </w:pPr>
            <w:r w:rsidRPr="00CC69F3">
              <w:cr/>
            </w:r>
            <w:r w:rsidRPr="00CC69F3">
              <w:rPr>
                <w:i/>
              </w:rPr>
              <w:t xml:space="preserve">Записывать </w:t>
            </w:r>
            <w:r w:rsidRPr="00CC69F3">
              <w:t>и</w:t>
            </w:r>
            <w:r w:rsidRPr="00CC69F3">
              <w:rPr>
                <w:i/>
              </w:rPr>
              <w:t xml:space="preserve"> пояснять</w:t>
            </w:r>
            <w:r w:rsidRPr="00CC69F3">
              <w:t xml:space="preserve"> формулы общего члена арифметической и геометрической прогрессий.</w:t>
            </w:r>
          </w:p>
          <w:p w:rsidR="006B54E6" w:rsidRPr="00CC69F3" w:rsidRDefault="006B54E6" w:rsidP="006B54E6">
            <w:pPr>
              <w:spacing w:line="276" w:lineRule="auto"/>
            </w:pPr>
            <w:r w:rsidRPr="00CC69F3">
              <w:rPr>
                <w:i/>
              </w:rPr>
              <w:t xml:space="preserve">Записывать </w:t>
            </w:r>
            <w:r w:rsidRPr="00CC69F3">
              <w:t>и</w:t>
            </w:r>
            <w:r w:rsidRPr="00CC69F3">
              <w:rPr>
                <w:i/>
              </w:rPr>
              <w:t xml:space="preserve"> доказывать</w:t>
            </w:r>
            <w:r w:rsidRPr="00CC69F3">
              <w:t xml:space="preserve">: формулы суммы </w:t>
            </w:r>
            <w:r w:rsidRPr="00CC69F3">
              <w:rPr>
                <w:i/>
              </w:rPr>
              <w:t>n</w:t>
            </w:r>
            <w:r w:rsidRPr="00CC69F3">
              <w:t xml:space="preserve"> первых членов арифметической и геометрической прогрессий; формулы, выражающие свойства членов арифметической и геометрической прогрессий.</w:t>
            </w:r>
          </w:p>
          <w:p w:rsidR="006B54E6" w:rsidRPr="00CC69F3" w:rsidRDefault="006B54E6" w:rsidP="006B54E6">
            <w:pPr>
              <w:spacing w:line="276" w:lineRule="auto"/>
            </w:pPr>
            <w:r w:rsidRPr="00CC69F3">
              <w:rPr>
                <w:i/>
              </w:rPr>
              <w:t>Вычислять</w:t>
            </w:r>
            <w:r w:rsidRPr="00CC69F3">
              <w:t xml:space="preserve"> сумму бесконечной геометрической прогрессии, у которой | q | &lt; 1. Представлять бесконечные периодические дроби в виде обыкновенных</w:t>
            </w: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lastRenderedPageBreak/>
              <w:t>23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Арифметическая прогрессия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4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lastRenderedPageBreak/>
              <w:t>24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 xml:space="preserve">Сумма </w:t>
            </w:r>
            <w:r w:rsidRPr="00CC69F3">
              <w:rPr>
                <w:i/>
              </w:rPr>
              <w:t>n</w:t>
            </w:r>
            <w:r w:rsidRPr="00CC69F3">
              <w:t xml:space="preserve"> первых членов арифметической прогрессии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3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5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Геометрическая прогрессия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3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6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 xml:space="preserve">Сумма </w:t>
            </w:r>
            <w:r w:rsidRPr="00CC69F3">
              <w:rPr>
                <w:i/>
              </w:rPr>
              <w:t>n</w:t>
            </w:r>
            <w:r w:rsidRPr="00CC69F3">
              <w:t xml:space="preserve"> первых членов геометрической прогрессии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2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27</w:t>
            </w: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Сумма бесконечной геометрической прогрессии, у которой      | q | &lt; 1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2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>
            <w:pPr>
              <w:spacing w:line="276" w:lineRule="auto"/>
            </w:pPr>
          </w:p>
        </w:tc>
      </w:tr>
      <w:tr w:rsidR="006B54E6" w:rsidRPr="00CC69F3" w:rsidTr="003963EE">
        <w:trPr>
          <w:trHeight w:val="249"/>
        </w:trPr>
        <w:tc>
          <w:tcPr>
            <w:tcW w:w="879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4191" w:type="dxa"/>
            <w:shd w:val="clear" w:color="auto" w:fill="auto"/>
          </w:tcPr>
          <w:p w:rsidR="006B54E6" w:rsidRPr="00CC69F3" w:rsidRDefault="006B54E6" w:rsidP="006B54E6">
            <w:pPr>
              <w:spacing w:line="276" w:lineRule="auto"/>
            </w:pPr>
            <w:r w:rsidRPr="00CC69F3">
              <w:t>Контрольная</w:t>
            </w:r>
            <w:r w:rsidRPr="00CC69F3">
              <w:rPr>
                <w:lang w:val="en-US"/>
              </w:rPr>
              <w:t xml:space="preserve"> </w:t>
            </w:r>
            <w:r w:rsidRPr="00CC69F3">
              <w:t>работа № 5</w:t>
            </w:r>
          </w:p>
        </w:tc>
        <w:tc>
          <w:tcPr>
            <w:tcW w:w="992" w:type="dxa"/>
          </w:tcPr>
          <w:p w:rsidR="006B54E6" w:rsidRPr="00CC69F3" w:rsidRDefault="006B54E6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1</w:t>
            </w:r>
          </w:p>
        </w:tc>
        <w:tc>
          <w:tcPr>
            <w:tcW w:w="9355" w:type="dxa"/>
            <w:vMerge/>
          </w:tcPr>
          <w:p w:rsidR="006B54E6" w:rsidRPr="00CC69F3" w:rsidRDefault="006B54E6" w:rsidP="006B54E6"/>
        </w:tc>
      </w:tr>
      <w:tr w:rsidR="00925110" w:rsidRPr="00CC69F3" w:rsidTr="003963EE">
        <w:tc>
          <w:tcPr>
            <w:tcW w:w="5070" w:type="dxa"/>
            <w:gridSpan w:val="2"/>
          </w:tcPr>
          <w:p w:rsidR="00925110" w:rsidRPr="00CC69F3" w:rsidRDefault="00925110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Повторение</w:t>
            </w:r>
            <w:r w:rsidR="006B54E6" w:rsidRPr="00CC69F3">
              <w:rPr>
                <w:b/>
              </w:rPr>
              <w:t xml:space="preserve"> </w:t>
            </w:r>
            <w:r w:rsidRPr="00CC69F3">
              <w:rPr>
                <w:b/>
              </w:rPr>
              <w:t>и систематизация</w:t>
            </w:r>
          </w:p>
          <w:p w:rsidR="00925110" w:rsidRPr="00CC69F3" w:rsidRDefault="00925110" w:rsidP="006B54E6">
            <w:pPr>
              <w:spacing w:line="276" w:lineRule="auto"/>
              <w:jc w:val="center"/>
            </w:pPr>
            <w:r w:rsidRPr="00CC69F3">
              <w:rPr>
                <w:b/>
              </w:rPr>
              <w:t>учебного материала</w:t>
            </w:r>
          </w:p>
        </w:tc>
        <w:tc>
          <w:tcPr>
            <w:tcW w:w="992" w:type="dxa"/>
            <w:vAlign w:val="center"/>
          </w:tcPr>
          <w:p w:rsidR="00925110" w:rsidRPr="00CC69F3" w:rsidRDefault="00925110" w:rsidP="006B54E6">
            <w:pPr>
              <w:spacing w:line="276" w:lineRule="auto"/>
              <w:jc w:val="center"/>
              <w:rPr>
                <w:b/>
              </w:rPr>
            </w:pPr>
            <w:r w:rsidRPr="00CC69F3">
              <w:rPr>
                <w:b/>
              </w:rPr>
              <w:t>7</w:t>
            </w:r>
          </w:p>
        </w:tc>
        <w:tc>
          <w:tcPr>
            <w:tcW w:w="9355" w:type="dxa"/>
          </w:tcPr>
          <w:p w:rsidR="00925110" w:rsidRPr="00CC69F3" w:rsidRDefault="00925110" w:rsidP="006B54E6">
            <w:pPr>
              <w:spacing w:line="276" w:lineRule="auto"/>
            </w:pPr>
          </w:p>
        </w:tc>
      </w:tr>
      <w:tr w:rsidR="00925110" w:rsidRPr="00CC69F3" w:rsidTr="003963EE">
        <w:trPr>
          <w:trHeight w:val="363"/>
        </w:trPr>
        <w:tc>
          <w:tcPr>
            <w:tcW w:w="5070" w:type="dxa"/>
            <w:gridSpan w:val="2"/>
          </w:tcPr>
          <w:p w:rsidR="00925110" w:rsidRPr="00CC69F3" w:rsidRDefault="00925110" w:rsidP="006B54E6">
            <w:pPr>
              <w:spacing w:line="276" w:lineRule="auto"/>
            </w:pPr>
            <w:r w:rsidRPr="00CC69F3">
              <w:t xml:space="preserve">Упражнения для повторения </w:t>
            </w:r>
            <w:r w:rsidR="006B54E6" w:rsidRPr="00CC69F3">
              <w:t>курса 9</w:t>
            </w:r>
            <w:r w:rsidRPr="00CC69F3">
              <w:t xml:space="preserve"> класса</w:t>
            </w:r>
          </w:p>
        </w:tc>
        <w:tc>
          <w:tcPr>
            <w:tcW w:w="992" w:type="dxa"/>
          </w:tcPr>
          <w:p w:rsidR="00925110" w:rsidRPr="00CC69F3" w:rsidRDefault="00925110" w:rsidP="006B54E6">
            <w:pPr>
              <w:spacing w:line="276" w:lineRule="auto"/>
              <w:jc w:val="center"/>
            </w:pPr>
            <w:r w:rsidRPr="00CC69F3">
              <w:t>6</w:t>
            </w:r>
          </w:p>
        </w:tc>
        <w:tc>
          <w:tcPr>
            <w:tcW w:w="9355" w:type="dxa"/>
            <w:vMerge w:val="restart"/>
          </w:tcPr>
          <w:p w:rsidR="00925110" w:rsidRPr="00CC69F3" w:rsidRDefault="00E038EE" w:rsidP="006B54E6">
            <w:pPr>
              <w:spacing w:line="276" w:lineRule="auto"/>
            </w:pPr>
            <w:r w:rsidRPr="00CC69F3">
              <w:t>Повторить, закрепить и обобщить основные ЗУН, полученные в 7-9 классе.</w:t>
            </w:r>
          </w:p>
        </w:tc>
      </w:tr>
      <w:tr w:rsidR="00925110" w:rsidRPr="00CC69F3" w:rsidTr="003963EE">
        <w:trPr>
          <w:trHeight w:val="108"/>
        </w:trPr>
        <w:tc>
          <w:tcPr>
            <w:tcW w:w="5070" w:type="dxa"/>
            <w:gridSpan w:val="2"/>
          </w:tcPr>
          <w:p w:rsidR="00925110" w:rsidRPr="00CC69F3" w:rsidRDefault="00925110" w:rsidP="006B54E6">
            <w:pPr>
              <w:spacing w:line="276" w:lineRule="auto"/>
            </w:pPr>
            <w:r w:rsidRPr="00CC69F3">
              <w:t>Контрольная</w:t>
            </w:r>
            <w:r w:rsidRPr="00CC69F3">
              <w:rPr>
                <w:lang w:val="en-US"/>
              </w:rPr>
              <w:t xml:space="preserve"> </w:t>
            </w:r>
            <w:r w:rsidRPr="00CC69F3">
              <w:t>работа № 6</w:t>
            </w:r>
          </w:p>
        </w:tc>
        <w:tc>
          <w:tcPr>
            <w:tcW w:w="992" w:type="dxa"/>
          </w:tcPr>
          <w:p w:rsidR="00925110" w:rsidRPr="00CC69F3" w:rsidRDefault="00925110" w:rsidP="006B54E6">
            <w:pPr>
              <w:spacing w:line="276" w:lineRule="auto"/>
              <w:jc w:val="center"/>
              <w:rPr>
                <w:lang w:val="en-US"/>
              </w:rPr>
            </w:pPr>
            <w:r w:rsidRPr="00CC69F3">
              <w:rPr>
                <w:lang w:val="en-US"/>
              </w:rPr>
              <w:t>1</w:t>
            </w:r>
          </w:p>
        </w:tc>
        <w:tc>
          <w:tcPr>
            <w:tcW w:w="9355" w:type="dxa"/>
            <w:vMerge/>
          </w:tcPr>
          <w:p w:rsidR="00925110" w:rsidRPr="00CC69F3" w:rsidRDefault="00925110" w:rsidP="006B54E6">
            <w:pPr>
              <w:spacing w:line="276" w:lineRule="auto"/>
            </w:pPr>
          </w:p>
        </w:tc>
      </w:tr>
    </w:tbl>
    <w:p w:rsidR="00FC4FC0" w:rsidRPr="00CC69F3" w:rsidRDefault="00FC4FC0" w:rsidP="003963EE">
      <w:pPr>
        <w:widowControl w:val="0"/>
        <w:tabs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rPr>
          <w:b/>
          <w:u w:val="single"/>
          <w:lang w:eastAsia="en-US"/>
        </w:rPr>
      </w:pPr>
    </w:p>
    <w:p w:rsidR="00FC4FC0" w:rsidRPr="00CC69F3" w:rsidRDefault="00FC4FC0" w:rsidP="00FC4FC0">
      <w:pPr>
        <w:pStyle w:val="c143"/>
        <w:shd w:val="clear" w:color="auto" w:fill="FFFFFF"/>
        <w:spacing w:before="0" w:beforeAutospacing="0" w:after="0" w:afterAutospacing="0"/>
        <w:rPr>
          <w:color w:val="000000"/>
        </w:rPr>
      </w:pPr>
      <w:r w:rsidRPr="00CC69F3">
        <w:rPr>
          <w:rStyle w:val="c44"/>
          <w:b/>
          <w:bCs/>
          <w:color w:val="000000"/>
        </w:rPr>
        <w:t xml:space="preserve">Описание учебно – методического и </w:t>
      </w:r>
      <w:r w:rsidR="00BD4BE0" w:rsidRPr="00CC69F3">
        <w:rPr>
          <w:rStyle w:val="c44"/>
          <w:b/>
          <w:bCs/>
          <w:color w:val="000000"/>
        </w:rPr>
        <w:t>материально -</w:t>
      </w:r>
      <w:r w:rsidRPr="00CC69F3">
        <w:rPr>
          <w:rStyle w:val="c44"/>
          <w:b/>
          <w:bCs/>
          <w:color w:val="000000"/>
        </w:rPr>
        <w:t xml:space="preserve"> </w:t>
      </w:r>
      <w:r w:rsidR="00BD4BE0" w:rsidRPr="00CC69F3">
        <w:rPr>
          <w:rStyle w:val="c44"/>
          <w:b/>
          <w:bCs/>
          <w:color w:val="000000"/>
        </w:rPr>
        <w:t>технического обеспечения</w:t>
      </w:r>
      <w:r w:rsidRPr="00CC69F3">
        <w:rPr>
          <w:rStyle w:val="c44"/>
          <w:b/>
          <w:bCs/>
          <w:color w:val="000000"/>
        </w:rPr>
        <w:t xml:space="preserve"> образовательной деятельности</w:t>
      </w:r>
    </w:p>
    <w:p w:rsidR="00FC4FC0" w:rsidRPr="00CC69F3" w:rsidRDefault="00FC4FC0" w:rsidP="00FC4FC0">
      <w:pPr>
        <w:pStyle w:val="c82"/>
        <w:shd w:val="clear" w:color="auto" w:fill="FFFFFF"/>
        <w:spacing w:before="0" w:beforeAutospacing="0" w:after="0" w:afterAutospacing="0"/>
        <w:ind w:left="426"/>
        <w:jc w:val="center"/>
        <w:rPr>
          <w:color w:val="000000"/>
        </w:rPr>
      </w:pPr>
      <w:r w:rsidRPr="00CC69F3">
        <w:rPr>
          <w:rStyle w:val="c27"/>
          <w:b/>
          <w:bCs/>
          <w:color w:val="000000"/>
          <w:u w:val="single"/>
        </w:rPr>
        <w:t>Линия учебно-методических комплектов авторов</w:t>
      </w:r>
    </w:p>
    <w:p w:rsidR="00FC4FC0" w:rsidRPr="00CC69F3" w:rsidRDefault="00FC4FC0" w:rsidP="00FC4FC0">
      <w:pPr>
        <w:pStyle w:val="c64"/>
        <w:numPr>
          <w:ilvl w:val="0"/>
          <w:numId w:val="42"/>
        </w:numPr>
        <w:shd w:val="clear" w:color="auto" w:fill="FFFFFF"/>
        <w:spacing w:before="0" w:beforeAutospacing="0" w:after="0" w:afterAutospacing="0"/>
        <w:ind w:left="360"/>
        <w:rPr>
          <w:color w:val="000000"/>
        </w:rPr>
      </w:pPr>
      <w:r w:rsidRPr="00CC69F3">
        <w:rPr>
          <w:rStyle w:val="c31"/>
          <w:color w:val="000000"/>
        </w:rPr>
        <w:t>Алгебра – 7 класс: учебник для учащихся общеобразовательных учреждений/ А.Г. Мерзляк, В.Б.Полонский, М.С.Якир. – М.: Вентана – Граф, 201</w:t>
      </w:r>
      <w:r w:rsidR="00BD4BE0" w:rsidRPr="00CC69F3">
        <w:rPr>
          <w:rStyle w:val="c31"/>
          <w:color w:val="000000"/>
        </w:rPr>
        <w:t>6</w:t>
      </w:r>
      <w:r w:rsidRPr="00CC69F3">
        <w:rPr>
          <w:rStyle w:val="c31"/>
          <w:color w:val="000000"/>
        </w:rPr>
        <w:t>.</w:t>
      </w:r>
    </w:p>
    <w:p w:rsidR="00FC4FC0" w:rsidRPr="00CC69F3" w:rsidRDefault="00FC4FC0" w:rsidP="00FC4FC0">
      <w:pPr>
        <w:pStyle w:val="c64"/>
        <w:numPr>
          <w:ilvl w:val="0"/>
          <w:numId w:val="42"/>
        </w:numPr>
        <w:shd w:val="clear" w:color="auto" w:fill="FFFFFF"/>
        <w:spacing w:before="0" w:beforeAutospacing="0" w:after="0" w:afterAutospacing="0"/>
        <w:ind w:left="360"/>
        <w:rPr>
          <w:color w:val="000000"/>
        </w:rPr>
      </w:pPr>
      <w:r w:rsidRPr="00CC69F3">
        <w:rPr>
          <w:rStyle w:val="c31"/>
          <w:color w:val="000000"/>
        </w:rPr>
        <w:t>Алгебра – 7 класс: дидактические материалы: пособие для учащихся общеобразовательных учреждений/ А.Г. Мерзляк, В.Б.Полонский, Е.М.Рабинович, М.С.Якир. – М.: Вентана – Граф, 201</w:t>
      </w:r>
      <w:r w:rsidR="00BD4BE0" w:rsidRPr="00CC69F3">
        <w:rPr>
          <w:rStyle w:val="c31"/>
          <w:color w:val="000000"/>
        </w:rPr>
        <w:t>6</w:t>
      </w:r>
      <w:r w:rsidRPr="00CC69F3">
        <w:rPr>
          <w:rStyle w:val="c31"/>
          <w:color w:val="000000"/>
        </w:rPr>
        <w:t>.</w:t>
      </w:r>
    </w:p>
    <w:p w:rsidR="00FC4FC0" w:rsidRPr="00CC69F3" w:rsidRDefault="00FC4FC0" w:rsidP="00FC4FC0">
      <w:pPr>
        <w:pStyle w:val="c64"/>
        <w:numPr>
          <w:ilvl w:val="0"/>
          <w:numId w:val="42"/>
        </w:numPr>
        <w:shd w:val="clear" w:color="auto" w:fill="FFFFFF"/>
        <w:spacing w:before="0" w:beforeAutospacing="0" w:after="0" w:afterAutospacing="0"/>
        <w:ind w:left="360"/>
        <w:rPr>
          <w:color w:val="000000"/>
        </w:rPr>
      </w:pPr>
      <w:r w:rsidRPr="00CC69F3">
        <w:rPr>
          <w:rStyle w:val="c31"/>
          <w:color w:val="000000"/>
        </w:rPr>
        <w:t>Алгебра – 7 класс: методическое пособие/ Е.В.Буцко, А.Г. Мерзляк, В.Б.Полонский, М.С.Якир. – М.: Вентана – Граф, 201</w:t>
      </w:r>
      <w:r w:rsidR="00BD4BE0" w:rsidRPr="00CC69F3">
        <w:rPr>
          <w:rStyle w:val="c31"/>
          <w:color w:val="000000"/>
        </w:rPr>
        <w:t>6</w:t>
      </w:r>
      <w:r w:rsidRPr="00CC69F3">
        <w:rPr>
          <w:rStyle w:val="c31"/>
          <w:color w:val="000000"/>
        </w:rPr>
        <w:t>.</w:t>
      </w:r>
    </w:p>
    <w:p w:rsidR="00FC4FC0" w:rsidRPr="00CC69F3" w:rsidRDefault="00FC4FC0" w:rsidP="00FC4FC0">
      <w:pPr>
        <w:pStyle w:val="c64"/>
        <w:numPr>
          <w:ilvl w:val="0"/>
          <w:numId w:val="42"/>
        </w:numPr>
        <w:shd w:val="clear" w:color="auto" w:fill="FFFFFF"/>
        <w:spacing w:before="0" w:beforeAutospacing="0" w:after="0" w:afterAutospacing="0"/>
        <w:ind w:left="360"/>
        <w:rPr>
          <w:color w:val="000000"/>
        </w:rPr>
      </w:pPr>
      <w:r w:rsidRPr="00CC69F3">
        <w:rPr>
          <w:rStyle w:val="c31"/>
          <w:color w:val="000000"/>
        </w:rPr>
        <w:t>Алгебра – 8 класс: учебник для учащихся общеобразовательных учреждений/ А.Г. Мерзляк, В.Б.Полонский, М.С.Якир. – М.: Вентана – Граф, 201</w:t>
      </w:r>
      <w:r w:rsidR="00BD4BE0" w:rsidRPr="00CC69F3">
        <w:rPr>
          <w:rStyle w:val="c31"/>
          <w:color w:val="000000"/>
        </w:rPr>
        <w:t>7</w:t>
      </w:r>
      <w:r w:rsidRPr="00CC69F3">
        <w:rPr>
          <w:rStyle w:val="c31"/>
          <w:color w:val="000000"/>
        </w:rPr>
        <w:t>.</w:t>
      </w:r>
    </w:p>
    <w:p w:rsidR="00FC4FC0" w:rsidRPr="00CC69F3" w:rsidRDefault="00FC4FC0" w:rsidP="00FC4FC0">
      <w:pPr>
        <w:pStyle w:val="c64"/>
        <w:numPr>
          <w:ilvl w:val="0"/>
          <w:numId w:val="42"/>
        </w:numPr>
        <w:shd w:val="clear" w:color="auto" w:fill="FFFFFF"/>
        <w:spacing w:before="0" w:beforeAutospacing="0" w:after="0" w:afterAutospacing="0"/>
        <w:ind w:left="360"/>
        <w:rPr>
          <w:color w:val="000000"/>
        </w:rPr>
      </w:pPr>
      <w:r w:rsidRPr="00CC69F3">
        <w:rPr>
          <w:rStyle w:val="c31"/>
          <w:color w:val="000000"/>
        </w:rPr>
        <w:lastRenderedPageBreak/>
        <w:t xml:space="preserve">Алгебра – 8 </w:t>
      </w:r>
      <w:r w:rsidR="00BD4BE0" w:rsidRPr="00CC69F3">
        <w:rPr>
          <w:rStyle w:val="c31"/>
          <w:color w:val="000000"/>
        </w:rPr>
        <w:t>класс: дидактические</w:t>
      </w:r>
      <w:r w:rsidRPr="00CC69F3">
        <w:rPr>
          <w:rStyle w:val="c31"/>
          <w:color w:val="000000"/>
        </w:rPr>
        <w:t xml:space="preserve"> материалы: пособие для учащихся общеобразовательных учреждений/ А.Г.Мерзляк, В.Б.Полонский, Е.М.Рабинович, М.С.Якир. – М.: Вентана – Граф, 201</w:t>
      </w:r>
      <w:r w:rsidR="00BD4BE0" w:rsidRPr="00CC69F3">
        <w:rPr>
          <w:rStyle w:val="c31"/>
          <w:color w:val="000000"/>
        </w:rPr>
        <w:t>7</w:t>
      </w:r>
      <w:r w:rsidRPr="00CC69F3">
        <w:rPr>
          <w:rStyle w:val="c31"/>
          <w:color w:val="000000"/>
        </w:rPr>
        <w:t>.</w:t>
      </w:r>
    </w:p>
    <w:p w:rsidR="00FC4FC0" w:rsidRPr="00CC69F3" w:rsidRDefault="00FC4FC0" w:rsidP="00FC4FC0">
      <w:pPr>
        <w:pStyle w:val="c64"/>
        <w:numPr>
          <w:ilvl w:val="0"/>
          <w:numId w:val="42"/>
        </w:numPr>
        <w:shd w:val="clear" w:color="auto" w:fill="FFFFFF"/>
        <w:spacing w:before="0" w:beforeAutospacing="0" w:after="0" w:afterAutospacing="0"/>
        <w:ind w:left="360"/>
        <w:rPr>
          <w:color w:val="000000"/>
        </w:rPr>
      </w:pPr>
      <w:r w:rsidRPr="00CC69F3">
        <w:rPr>
          <w:rStyle w:val="c31"/>
          <w:color w:val="000000"/>
        </w:rPr>
        <w:t>Алгебра – 8 класс: методическое пособие/ Е.В.Буцко, А.Г. Мерзляк, В.Б.Полонский, М.С.Якир. – М.: Вентана – Граф, 201</w:t>
      </w:r>
      <w:r w:rsidR="00BD4BE0" w:rsidRPr="00CC69F3">
        <w:rPr>
          <w:rStyle w:val="c31"/>
          <w:color w:val="000000"/>
        </w:rPr>
        <w:t>7</w:t>
      </w:r>
      <w:r w:rsidRPr="00CC69F3">
        <w:rPr>
          <w:rStyle w:val="c31"/>
          <w:color w:val="000000"/>
        </w:rPr>
        <w:t>.</w:t>
      </w:r>
    </w:p>
    <w:p w:rsidR="00FC4FC0" w:rsidRPr="00CC69F3" w:rsidRDefault="00FC4FC0" w:rsidP="00FC4FC0">
      <w:pPr>
        <w:pStyle w:val="c64"/>
        <w:numPr>
          <w:ilvl w:val="0"/>
          <w:numId w:val="42"/>
        </w:numPr>
        <w:shd w:val="clear" w:color="auto" w:fill="FFFFFF"/>
        <w:spacing w:before="0" w:beforeAutospacing="0" w:after="0" w:afterAutospacing="0"/>
        <w:ind w:left="360"/>
        <w:rPr>
          <w:color w:val="000000"/>
        </w:rPr>
      </w:pPr>
      <w:r w:rsidRPr="00CC69F3">
        <w:rPr>
          <w:rStyle w:val="c31"/>
          <w:color w:val="000000"/>
        </w:rPr>
        <w:t>Алгебра – 9 класс: учебник для учащихся общеобразовательных учреждений/ А.Г. Мерзляк, В.Б.Полонский, М.С.Якир. – М.: Вентана – Граф, 201</w:t>
      </w:r>
      <w:r w:rsidR="00BD4BE0" w:rsidRPr="00CC69F3">
        <w:rPr>
          <w:rStyle w:val="c31"/>
          <w:color w:val="000000"/>
        </w:rPr>
        <w:t>8</w:t>
      </w:r>
      <w:r w:rsidRPr="00CC69F3">
        <w:rPr>
          <w:rStyle w:val="c31"/>
          <w:color w:val="000000"/>
        </w:rPr>
        <w:t>.</w:t>
      </w:r>
    </w:p>
    <w:p w:rsidR="00FC4FC0" w:rsidRPr="00CC69F3" w:rsidRDefault="00FC4FC0" w:rsidP="00FC4FC0">
      <w:pPr>
        <w:pStyle w:val="c64"/>
        <w:numPr>
          <w:ilvl w:val="0"/>
          <w:numId w:val="42"/>
        </w:numPr>
        <w:shd w:val="clear" w:color="auto" w:fill="FFFFFF"/>
        <w:spacing w:before="0" w:beforeAutospacing="0" w:after="0" w:afterAutospacing="0"/>
        <w:ind w:left="360"/>
        <w:rPr>
          <w:color w:val="000000"/>
        </w:rPr>
      </w:pPr>
      <w:r w:rsidRPr="00CC69F3">
        <w:rPr>
          <w:rStyle w:val="c31"/>
          <w:color w:val="000000"/>
        </w:rPr>
        <w:t>Алгебра – 9 класс: дидактические материалы: пособие для учащихся общеобразовательных учреждений/ А.Г.Мерзляк, В.Б.Полонский, Е.М.Рабинович, М.С.Якир. – М.: Вентана – Граф, 201</w:t>
      </w:r>
      <w:r w:rsidR="00BD4BE0" w:rsidRPr="00CC69F3">
        <w:rPr>
          <w:rStyle w:val="c31"/>
          <w:color w:val="000000"/>
        </w:rPr>
        <w:t>8</w:t>
      </w:r>
      <w:r w:rsidRPr="00CC69F3">
        <w:rPr>
          <w:rStyle w:val="c31"/>
          <w:color w:val="000000"/>
        </w:rPr>
        <w:t>.</w:t>
      </w:r>
    </w:p>
    <w:p w:rsidR="00FC4FC0" w:rsidRPr="00CC69F3" w:rsidRDefault="00FC4FC0" w:rsidP="00FC4FC0">
      <w:pPr>
        <w:pStyle w:val="c64"/>
        <w:numPr>
          <w:ilvl w:val="0"/>
          <w:numId w:val="42"/>
        </w:numPr>
        <w:shd w:val="clear" w:color="auto" w:fill="FFFFFF"/>
        <w:spacing w:before="0" w:beforeAutospacing="0" w:after="0" w:afterAutospacing="0"/>
        <w:ind w:left="360"/>
        <w:rPr>
          <w:color w:val="000000"/>
        </w:rPr>
      </w:pPr>
      <w:r w:rsidRPr="00CC69F3">
        <w:rPr>
          <w:rStyle w:val="c31"/>
          <w:color w:val="000000"/>
        </w:rPr>
        <w:t>Алгебра – 9 класс: методическое пособие/ Е.В.Буцко, А.Г. Мерзляк, В.Б.Полонский, М.С.Якир. – М.: Вентана – Граф, 201</w:t>
      </w:r>
      <w:r w:rsidR="00BD4BE0" w:rsidRPr="00CC69F3">
        <w:rPr>
          <w:rStyle w:val="c31"/>
          <w:color w:val="000000"/>
        </w:rPr>
        <w:t>8</w:t>
      </w:r>
      <w:r w:rsidRPr="00CC69F3">
        <w:rPr>
          <w:rStyle w:val="c31"/>
          <w:color w:val="000000"/>
        </w:rPr>
        <w:t>.</w:t>
      </w:r>
    </w:p>
    <w:p w:rsidR="00FC4FC0" w:rsidRPr="00CC69F3" w:rsidRDefault="00FC4FC0" w:rsidP="00FC4FC0">
      <w:pPr>
        <w:pStyle w:val="c82"/>
        <w:shd w:val="clear" w:color="auto" w:fill="FFFFFF"/>
        <w:spacing w:before="0" w:beforeAutospacing="0" w:after="0" w:afterAutospacing="0"/>
        <w:jc w:val="center"/>
        <w:rPr>
          <w:color w:val="000000"/>
        </w:rPr>
      </w:pPr>
      <w:bookmarkStart w:id="2" w:name="h.gjdgxs"/>
      <w:bookmarkEnd w:id="2"/>
      <w:r w:rsidRPr="00CC69F3">
        <w:rPr>
          <w:rStyle w:val="c27"/>
          <w:b/>
          <w:bCs/>
          <w:color w:val="000000"/>
          <w:u w:val="single"/>
        </w:rPr>
        <w:t>Технические средства обучения (средства ИКТ)</w:t>
      </w:r>
    </w:p>
    <w:p w:rsidR="00F71AEA" w:rsidRPr="00CC69F3" w:rsidRDefault="00F71AEA" w:rsidP="00641565">
      <w:pPr>
        <w:widowControl w:val="0"/>
        <w:tabs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ind w:left="426"/>
        <w:jc w:val="center"/>
        <w:rPr>
          <w:b/>
          <w:u w:val="single"/>
          <w:lang w:eastAsia="en-US"/>
        </w:rPr>
      </w:pPr>
    </w:p>
    <w:p w:rsidR="00FC4FC0" w:rsidRPr="00CC69F3" w:rsidRDefault="00FC4FC0" w:rsidP="00FC4FC0">
      <w:pPr>
        <w:spacing w:after="22" w:line="258" w:lineRule="auto"/>
        <w:ind w:right="106"/>
        <w:rPr>
          <w:color w:val="000000"/>
        </w:rPr>
      </w:pPr>
      <w:r w:rsidRPr="00CC69F3">
        <w:rPr>
          <w:color w:val="000000"/>
        </w:rPr>
        <w:t xml:space="preserve">Для реализации целей и задач обучения математике по данной программ так же могут применяться медиаресурсы по основным темам программы. При реализации программы применяются так же педагогические технологии: технология дифференциального обучения, личностно-ориентированная технология, ИКТ.  </w:t>
      </w:r>
    </w:p>
    <w:p w:rsidR="00BD4BE0" w:rsidRPr="00CC69F3" w:rsidRDefault="00FC4FC0" w:rsidP="00FC4FC0">
      <w:pPr>
        <w:spacing w:after="22" w:line="258" w:lineRule="auto"/>
        <w:ind w:right="437"/>
        <w:rPr>
          <w:color w:val="000000"/>
        </w:rPr>
      </w:pPr>
      <w:r w:rsidRPr="00CC69F3">
        <w:rPr>
          <w:color w:val="000000"/>
        </w:rPr>
        <w:t xml:space="preserve">    К техническим средствам обучения, которые могут эффективно использоваться на уроках математики, относятся компьютер, цифровой фотоаппарат, интерактивная доска и др.     </w:t>
      </w:r>
    </w:p>
    <w:p w:rsidR="00FC4FC0" w:rsidRPr="00CC69F3" w:rsidRDefault="00FC4FC0" w:rsidP="00FC4FC0">
      <w:pPr>
        <w:spacing w:after="22" w:line="258" w:lineRule="auto"/>
        <w:ind w:right="437"/>
        <w:rPr>
          <w:color w:val="000000"/>
        </w:rPr>
      </w:pPr>
      <w:r w:rsidRPr="00CC69F3">
        <w:rPr>
          <w:color w:val="000000"/>
        </w:rPr>
        <w:t xml:space="preserve"> Перечень работ при использовании компьютера: </w:t>
      </w:r>
    </w:p>
    <w:p w:rsidR="00FC4FC0" w:rsidRPr="00CC69F3" w:rsidRDefault="00FC4FC0" w:rsidP="00FC4FC0">
      <w:pPr>
        <w:spacing w:after="10" w:line="270" w:lineRule="auto"/>
        <w:ind w:right="100"/>
        <w:jc w:val="both"/>
        <w:rPr>
          <w:color w:val="000000"/>
        </w:rPr>
      </w:pPr>
      <w:r w:rsidRPr="00CC69F3">
        <w:rPr>
          <w:color w:val="000000"/>
        </w:rPr>
        <w:t xml:space="preserve"> –поиск дополнительной информации в Интернете; </w:t>
      </w:r>
    </w:p>
    <w:p w:rsidR="00FC4FC0" w:rsidRPr="00CC69F3" w:rsidRDefault="00FC4FC0" w:rsidP="00FC4FC0">
      <w:pPr>
        <w:numPr>
          <w:ilvl w:val="0"/>
          <w:numId w:val="39"/>
        </w:numPr>
        <w:spacing w:after="10" w:line="270" w:lineRule="auto"/>
        <w:ind w:right="100" w:hanging="151"/>
        <w:jc w:val="both"/>
        <w:rPr>
          <w:color w:val="000000"/>
        </w:rPr>
      </w:pPr>
      <w:r w:rsidRPr="00CC69F3">
        <w:rPr>
          <w:color w:val="000000"/>
        </w:rPr>
        <w:t xml:space="preserve">создание текста доклада;  </w:t>
      </w:r>
    </w:p>
    <w:p w:rsidR="00FC4FC0" w:rsidRPr="00CC69F3" w:rsidRDefault="00FC4FC0" w:rsidP="00FC4FC0">
      <w:pPr>
        <w:numPr>
          <w:ilvl w:val="0"/>
          <w:numId w:val="39"/>
        </w:numPr>
        <w:spacing w:after="10" w:line="270" w:lineRule="auto"/>
        <w:ind w:right="100" w:hanging="151"/>
        <w:jc w:val="both"/>
        <w:rPr>
          <w:color w:val="000000"/>
        </w:rPr>
      </w:pPr>
      <w:r w:rsidRPr="00CC69F3">
        <w:rPr>
          <w:color w:val="000000"/>
        </w:rPr>
        <w:t xml:space="preserve">обработка данных проведенных математических исследований;  </w:t>
      </w:r>
    </w:p>
    <w:p w:rsidR="00FC4FC0" w:rsidRPr="00CC69F3" w:rsidRDefault="00FC4FC0" w:rsidP="00FC4FC0">
      <w:pPr>
        <w:numPr>
          <w:ilvl w:val="0"/>
          <w:numId w:val="39"/>
        </w:numPr>
        <w:spacing w:after="10" w:line="270" w:lineRule="auto"/>
        <w:ind w:right="100" w:hanging="151"/>
        <w:jc w:val="both"/>
        <w:rPr>
          <w:color w:val="000000"/>
        </w:rPr>
      </w:pPr>
      <w:r w:rsidRPr="00CC69F3">
        <w:rPr>
          <w:color w:val="000000"/>
        </w:rPr>
        <w:t xml:space="preserve">создание мультимедийных презентаций (текстов с рисунками, фотографиями и т.д.), в том числе для представления результатов исследовательской и проектной деятельности. </w:t>
      </w:r>
    </w:p>
    <w:p w:rsidR="00FC4FC0" w:rsidRPr="00CC69F3" w:rsidRDefault="00FC4FC0" w:rsidP="00BD4BE0">
      <w:pPr>
        <w:spacing w:after="10" w:line="270" w:lineRule="auto"/>
        <w:ind w:right="100"/>
        <w:jc w:val="both"/>
        <w:rPr>
          <w:color w:val="000000"/>
        </w:rPr>
      </w:pPr>
      <w:r w:rsidRPr="00CC69F3">
        <w:rPr>
          <w:color w:val="000000"/>
        </w:rPr>
        <w:t xml:space="preserve">    При использовании компьютера учащиеся применяют полученные на уроках информатики инструментальные знания (например, умения работать с текстовыми, графическими редакторами и т.д.), тем самым у них формируется готовность и привычка к практическому применению новых информационных технологий. </w:t>
      </w:r>
    </w:p>
    <w:p w:rsidR="00FC4FC0" w:rsidRPr="00CC69F3" w:rsidRDefault="00FC4FC0" w:rsidP="00FC4FC0">
      <w:pPr>
        <w:spacing w:after="10" w:line="270" w:lineRule="auto"/>
        <w:ind w:right="100"/>
        <w:jc w:val="both"/>
        <w:rPr>
          <w:color w:val="000000"/>
        </w:rPr>
      </w:pPr>
    </w:p>
    <w:bookmarkEnd w:id="1"/>
    <w:p w:rsidR="00FC4FC0" w:rsidRPr="00CC69F3" w:rsidRDefault="00FC4FC0" w:rsidP="00FC4FC0">
      <w:pPr>
        <w:spacing w:line="259" w:lineRule="auto"/>
        <w:jc w:val="center"/>
        <w:rPr>
          <w:color w:val="000000"/>
        </w:rPr>
      </w:pPr>
    </w:p>
    <w:sectPr w:rsidR="00FC4FC0" w:rsidRPr="00CC69F3" w:rsidSect="009A625D">
      <w:type w:val="continuous"/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0F26" w:rsidRDefault="00790F26" w:rsidP="00084CC5">
      <w:r>
        <w:separator/>
      </w:r>
    </w:p>
  </w:endnote>
  <w:endnote w:type="continuationSeparator" w:id="0">
    <w:p w:rsidR="00790F26" w:rsidRDefault="00790F26" w:rsidP="00084C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0F26" w:rsidRDefault="00790F26" w:rsidP="00084CC5">
      <w:r>
        <w:separator/>
      </w:r>
    </w:p>
  </w:footnote>
  <w:footnote w:type="continuationSeparator" w:id="0">
    <w:p w:rsidR="00790F26" w:rsidRDefault="00790F26" w:rsidP="00084CC5">
      <w:r>
        <w:continuationSeparator/>
      </w:r>
    </w:p>
  </w:footnote>
  <w:footnote w:id="1">
    <w:p w:rsidR="00CC69F3" w:rsidRDefault="00CC69F3" w:rsidP="00CC69F3">
      <w:pPr>
        <w:pStyle w:val="a6"/>
      </w:pPr>
      <w:r>
        <w:rPr>
          <w:rStyle w:val="a8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CC69F3" w:rsidRDefault="00CC69F3" w:rsidP="00CC69F3">
      <w:pPr>
        <w:pStyle w:val="a6"/>
      </w:pPr>
      <w:r>
        <w:rPr>
          <w:rStyle w:val="a8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меть</w:t>
      </w:r>
      <w:r w:rsidRPr="007B5F28">
        <w:t xml:space="preserve">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4B985630"/>
    <w:lvl w:ilvl="0">
      <w:numFmt w:val="bullet"/>
      <w:lvlText w:val="*"/>
      <w:lvlJc w:val="left"/>
    </w:lvl>
  </w:abstractNum>
  <w:abstractNum w:abstractNumId="1">
    <w:nsid w:val="06341ED2"/>
    <w:multiLevelType w:val="hybridMultilevel"/>
    <w:tmpl w:val="576AE51A"/>
    <w:lvl w:ilvl="0" w:tplc="4516C24A">
      <w:start w:val="74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>
    <w:nsid w:val="066F6D6B"/>
    <w:multiLevelType w:val="hybridMultilevel"/>
    <w:tmpl w:val="54F8208A"/>
    <w:lvl w:ilvl="0" w:tplc="1A2421E0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13034"/>
    <w:multiLevelType w:val="hybridMultilevel"/>
    <w:tmpl w:val="59D2588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C026109"/>
    <w:multiLevelType w:val="hybridMultilevel"/>
    <w:tmpl w:val="35708A1C"/>
    <w:lvl w:ilvl="0" w:tplc="FF18F57E">
      <w:start w:val="59"/>
      <w:numFmt w:val="decimal"/>
      <w:lvlText w:val="%1."/>
      <w:lvlJc w:val="left"/>
      <w:pPr>
        <w:ind w:left="502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1D1B0E"/>
    <w:multiLevelType w:val="hybridMultilevel"/>
    <w:tmpl w:val="3338569E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>
    <w:nsid w:val="1B1355BA"/>
    <w:multiLevelType w:val="hybridMultilevel"/>
    <w:tmpl w:val="C6787D1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2D70575B"/>
    <w:multiLevelType w:val="hybridMultilevel"/>
    <w:tmpl w:val="D36A3CEC"/>
    <w:lvl w:ilvl="0" w:tplc="631EE8C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3975A3E"/>
    <w:multiLevelType w:val="multilevel"/>
    <w:tmpl w:val="837E04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42B0651"/>
    <w:multiLevelType w:val="hybridMultilevel"/>
    <w:tmpl w:val="0B36727A"/>
    <w:lvl w:ilvl="0" w:tplc="269A6320">
      <w:start w:val="2"/>
      <w:numFmt w:val="decimal"/>
      <w:lvlText w:val="%1."/>
      <w:lvlJc w:val="left"/>
      <w:pPr>
        <w:ind w:left="42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3A1A59D4">
      <w:start w:val="1"/>
      <w:numFmt w:val="lowerLetter"/>
      <w:lvlText w:val="%2"/>
      <w:lvlJc w:val="left"/>
      <w:pPr>
        <w:ind w:left="109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6BF4F5EA">
      <w:start w:val="1"/>
      <w:numFmt w:val="lowerRoman"/>
      <w:lvlText w:val="%3"/>
      <w:lvlJc w:val="left"/>
      <w:pPr>
        <w:ind w:left="181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CB841C66">
      <w:start w:val="1"/>
      <w:numFmt w:val="decimal"/>
      <w:lvlText w:val="%4"/>
      <w:lvlJc w:val="left"/>
      <w:pPr>
        <w:ind w:left="253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D952A3B6">
      <w:start w:val="1"/>
      <w:numFmt w:val="lowerLetter"/>
      <w:lvlText w:val="%5"/>
      <w:lvlJc w:val="left"/>
      <w:pPr>
        <w:ind w:left="325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046AB0A6">
      <w:start w:val="1"/>
      <w:numFmt w:val="lowerRoman"/>
      <w:lvlText w:val="%6"/>
      <w:lvlJc w:val="left"/>
      <w:pPr>
        <w:ind w:left="397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68D063CA">
      <w:start w:val="1"/>
      <w:numFmt w:val="decimal"/>
      <w:lvlText w:val="%7"/>
      <w:lvlJc w:val="left"/>
      <w:pPr>
        <w:ind w:left="469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D2FE1970">
      <w:start w:val="1"/>
      <w:numFmt w:val="lowerLetter"/>
      <w:lvlText w:val="%8"/>
      <w:lvlJc w:val="left"/>
      <w:pPr>
        <w:ind w:left="541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484AC710">
      <w:start w:val="1"/>
      <w:numFmt w:val="lowerRoman"/>
      <w:lvlText w:val="%9"/>
      <w:lvlJc w:val="left"/>
      <w:pPr>
        <w:ind w:left="613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5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37586524"/>
    <w:multiLevelType w:val="hybridMultilevel"/>
    <w:tmpl w:val="E5987D3C"/>
    <w:lvl w:ilvl="0" w:tplc="30DE335A">
      <w:start w:val="1"/>
      <w:numFmt w:val="bullet"/>
      <w:lvlText w:val="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7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96048C0"/>
    <w:multiLevelType w:val="multilevel"/>
    <w:tmpl w:val="615451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3AB15D5E"/>
    <w:multiLevelType w:val="hybridMultilevel"/>
    <w:tmpl w:val="434AF330"/>
    <w:lvl w:ilvl="0" w:tplc="16843FD0">
      <w:start w:val="1"/>
      <w:numFmt w:val="bullet"/>
      <w:lvlText w:val="–"/>
      <w:lvlJc w:val="left"/>
      <w:pPr>
        <w:ind w:left="52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A01861CA">
      <w:start w:val="6"/>
      <w:numFmt w:val="decimal"/>
      <w:lvlRestart w:val="0"/>
      <w:lvlText w:val="%2."/>
      <w:lvlJc w:val="left"/>
      <w:pPr>
        <w:ind w:left="37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F806B5A6">
      <w:start w:val="1"/>
      <w:numFmt w:val="lowerRoman"/>
      <w:lvlText w:val="%3"/>
      <w:lvlJc w:val="left"/>
      <w:pPr>
        <w:ind w:left="136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288C0816">
      <w:start w:val="1"/>
      <w:numFmt w:val="decimal"/>
      <w:lvlText w:val="%4"/>
      <w:lvlJc w:val="left"/>
      <w:pPr>
        <w:ind w:left="208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7542C992">
      <w:start w:val="1"/>
      <w:numFmt w:val="lowerLetter"/>
      <w:lvlText w:val="%5"/>
      <w:lvlJc w:val="left"/>
      <w:pPr>
        <w:ind w:left="28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8536D66A">
      <w:start w:val="1"/>
      <w:numFmt w:val="lowerRoman"/>
      <w:lvlText w:val="%6"/>
      <w:lvlJc w:val="left"/>
      <w:pPr>
        <w:ind w:left="352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45C2AF42">
      <w:start w:val="1"/>
      <w:numFmt w:val="decimal"/>
      <w:lvlText w:val="%7"/>
      <w:lvlJc w:val="left"/>
      <w:pPr>
        <w:ind w:left="424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E2CC61D8">
      <w:start w:val="1"/>
      <w:numFmt w:val="lowerLetter"/>
      <w:lvlText w:val="%8"/>
      <w:lvlJc w:val="left"/>
      <w:pPr>
        <w:ind w:left="496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05307B02">
      <w:start w:val="1"/>
      <w:numFmt w:val="lowerRoman"/>
      <w:lvlText w:val="%9"/>
      <w:lvlJc w:val="left"/>
      <w:pPr>
        <w:ind w:left="568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0">
    <w:nsid w:val="3C8B4E23"/>
    <w:multiLevelType w:val="multilevel"/>
    <w:tmpl w:val="D2C219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3D3967F6"/>
    <w:multiLevelType w:val="multilevel"/>
    <w:tmpl w:val="319EF0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5">
    <w:nsid w:val="41D833A0"/>
    <w:multiLevelType w:val="hybridMultilevel"/>
    <w:tmpl w:val="D33E6ED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6">
    <w:nsid w:val="42480C79"/>
    <w:multiLevelType w:val="hybridMultilevel"/>
    <w:tmpl w:val="618CAE0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47682C63"/>
    <w:multiLevelType w:val="multilevel"/>
    <w:tmpl w:val="10BE93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48884FA5"/>
    <w:multiLevelType w:val="hybridMultilevel"/>
    <w:tmpl w:val="55D4FAFA"/>
    <w:lvl w:ilvl="0" w:tplc="D6CABC4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4A8511F9"/>
    <w:multiLevelType w:val="multilevel"/>
    <w:tmpl w:val="555AEC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>
    <w:nsid w:val="4B2D3085"/>
    <w:multiLevelType w:val="hybridMultilevel"/>
    <w:tmpl w:val="25404E1C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4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42440D7"/>
    <w:multiLevelType w:val="hybridMultilevel"/>
    <w:tmpl w:val="0AE8C2FE"/>
    <w:lvl w:ilvl="0" w:tplc="D55CE54A">
      <w:start w:val="7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6">
    <w:nsid w:val="564E326A"/>
    <w:multiLevelType w:val="hybridMultilevel"/>
    <w:tmpl w:val="D36A3CEC"/>
    <w:lvl w:ilvl="0" w:tplc="631EE8C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5D0D7BDE"/>
    <w:multiLevelType w:val="multilevel"/>
    <w:tmpl w:val="A712D4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690365D8"/>
    <w:multiLevelType w:val="hybridMultilevel"/>
    <w:tmpl w:val="BA16943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1">
    <w:nsid w:val="6A6C76FF"/>
    <w:multiLevelType w:val="hybridMultilevel"/>
    <w:tmpl w:val="C53E614A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B92188A"/>
    <w:multiLevelType w:val="hybridMultilevel"/>
    <w:tmpl w:val="5914B30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6CF53371"/>
    <w:multiLevelType w:val="hybridMultilevel"/>
    <w:tmpl w:val="8A58E348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0327848"/>
    <w:multiLevelType w:val="hybridMultilevel"/>
    <w:tmpl w:val="8C10D37E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6CD7111"/>
    <w:multiLevelType w:val="hybridMultilevel"/>
    <w:tmpl w:val="4AD68B7C"/>
    <w:lvl w:ilvl="0" w:tplc="EE025E08">
      <w:start w:val="7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40"/>
  </w:num>
  <w:num w:numId="3">
    <w:abstractNumId w:val="33"/>
  </w:num>
  <w:num w:numId="4">
    <w:abstractNumId w:val="7"/>
  </w:num>
  <w:num w:numId="5">
    <w:abstractNumId w:val="42"/>
  </w:num>
  <w:num w:numId="6">
    <w:abstractNumId w:val="43"/>
  </w:num>
  <w:num w:numId="7">
    <w:abstractNumId w:val="0"/>
    <w:lvlOverride w:ilvl="0">
      <w:lvl w:ilvl="0">
        <w:start w:val="65535"/>
        <w:numFmt w:val="bullet"/>
        <w:lvlText w:val="-"/>
        <w:legacy w:legacy="1" w:legacySpace="0" w:legacyIndent="197"/>
        <w:lvlJc w:val="left"/>
        <w:rPr>
          <w:rFonts w:ascii="Times New Roman" w:hAnsi="Times New Roman" w:cs="Times New Roman" w:hint="default"/>
        </w:rPr>
      </w:lvl>
    </w:lvlOverride>
  </w:num>
  <w:num w:numId="8">
    <w:abstractNumId w:val="2"/>
  </w:num>
  <w:num w:numId="9">
    <w:abstractNumId w:val="36"/>
  </w:num>
  <w:num w:numId="10">
    <w:abstractNumId w:val="12"/>
  </w:num>
  <w:num w:numId="11">
    <w:abstractNumId w:val="45"/>
  </w:num>
  <w:num w:numId="12">
    <w:abstractNumId w:val="30"/>
  </w:num>
  <w:num w:numId="13">
    <w:abstractNumId w:val="6"/>
  </w:num>
  <w:num w:numId="14">
    <w:abstractNumId w:val="3"/>
  </w:num>
  <w:num w:numId="15">
    <w:abstractNumId w:val="41"/>
  </w:num>
  <w:num w:numId="16">
    <w:abstractNumId w:val="26"/>
  </w:num>
  <w:num w:numId="17">
    <w:abstractNumId w:val="44"/>
  </w:num>
  <w:num w:numId="18">
    <w:abstractNumId w:val="16"/>
  </w:num>
  <w:num w:numId="19">
    <w:abstractNumId w:val="8"/>
  </w:num>
  <w:num w:numId="20">
    <w:abstractNumId w:val="35"/>
  </w:num>
  <w:num w:numId="21">
    <w:abstractNumId w:val="1"/>
  </w:num>
  <w:num w:numId="22">
    <w:abstractNumId w:val="39"/>
  </w:num>
  <w:num w:numId="23">
    <w:abstractNumId w:val="31"/>
  </w:num>
  <w:num w:numId="24">
    <w:abstractNumId w:val="15"/>
  </w:num>
  <w:num w:numId="25">
    <w:abstractNumId w:val="22"/>
  </w:num>
  <w:num w:numId="26">
    <w:abstractNumId w:val="38"/>
  </w:num>
  <w:num w:numId="27">
    <w:abstractNumId w:val="5"/>
  </w:num>
  <w:num w:numId="28">
    <w:abstractNumId w:val="23"/>
  </w:num>
  <w:num w:numId="29">
    <w:abstractNumId w:val="17"/>
  </w:num>
  <w:num w:numId="30">
    <w:abstractNumId w:val="46"/>
  </w:num>
  <w:num w:numId="31">
    <w:abstractNumId w:val="10"/>
  </w:num>
  <w:num w:numId="32">
    <w:abstractNumId w:val="11"/>
  </w:num>
  <w:num w:numId="33">
    <w:abstractNumId w:val="27"/>
  </w:num>
  <w:num w:numId="34">
    <w:abstractNumId w:val="28"/>
  </w:num>
  <w:num w:numId="35">
    <w:abstractNumId w:val="4"/>
  </w:num>
  <w:num w:numId="36">
    <w:abstractNumId w:val="34"/>
  </w:num>
  <w:num w:numId="37">
    <w:abstractNumId w:val="9"/>
  </w:num>
  <w:num w:numId="38">
    <w:abstractNumId w:val="24"/>
  </w:num>
  <w:num w:numId="39">
    <w:abstractNumId w:val="19"/>
  </w:num>
  <w:num w:numId="40">
    <w:abstractNumId w:val="14"/>
  </w:num>
  <w:num w:numId="41">
    <w:abstractNumId w:val="37"/>
  </w:num>
  <w:num w:numId="42">
    <w:abstractNumId w:val="21"/>
  </w:num>
  <w:num w:numId="43">
    <w:abstractNumId w:val="29"/>
  </w:num>
  <w:num w:numId="44">
    <w:abstractNumId w:val="13"/>
  </w:num>
  <w:num w:numId="45">
    <w:abstractNumId w:val="32"/>
  </w:num>
  <w:num w:numId="46">
    <w:abstractNumId w:val="20"/>
  </w:num>
  <w:num w:numId="47">
    <w:abstractNumId w:val="18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4CC5"/>
    <w:rsid w:val="0000008E"/>
    <w:rsid w:val="000047A8"/>
    <w:rsid w:val="00005E14"/>
    <w:rsid w:val="000062DA"/>
    <w:rsid w:val="00006587"/>
    <w:rsid w:val="000067E5"/>
    <w:rsid w:val="00007C47"/>
    <w:rsid w:val="000103EC"/>
    <w:rsid w:val="000106D1"/>
    <w:rsid w:val="00010839"/>
    <w:rsid w:val="0001113B"/>
    <w:rsid w:val="000114BF"/>
    <w:rsid w:val="00011DB9"/>
    <w:rsid w:val="0001268A"/>
    <w:rsid w:val="00012CB3"/>
    <w:rsid w:val="00013DC4"/>
    <w:rsid w:val="00013E5F"/>
    <w:rsid w:val="00013F76"/>
    <w:rsid w:val="00014CF0"/>
    <w:rsid w:val="00015D36"/>
    <w:rsid w:val="00016215"/>
    <w:rsid w:val="00016FDE"/>
    <w:rsid w:val="000172AE"/>
    <w:rsid w:val="00017BC0"/>
    <w:rsid w:val="00017C01"/>
    <w:rsid w:val="000223EB"/>
    <w:rsid w:val="00022D88"/>
    <w:rsid w:val="00023DF6"/>
    <w:rsid w:val="00026672"/>
    <w:rsid w:val="0002667F"/>
    <w:rsid w:val="00026905"/>
    <w:rsid w:val="000300FB"/>
    <w:rsid w:val="00030174"/>
    <w:rsid w:val="00033CB8"/>
    <w:rsid w:val="00035681"/>
    <w:rsid w:val="00036518"/>
    <w:rsid w:val="0003708C"/>
    <w:rsid w:val="00037BEE"/>
    <w:rsid w:val="00040699"/>
    <w:rsid w:val="00040DF0"/>
    <w:rsid w:val="00041705"/>
    <w:rsid w:val="000422BB"/>
    <w:rsid w:val="00042A8A"/>
    <w:rsid w:val="00042F66"/>
    <w:rsid w:val="00045802"/>
    <w:rsid w:val="0004667F"/>
    <w:rsid w:val="000468C5"/>
    <w:rsid w:val="00046B2B"/>
    <w:rsid w:val="0005027B"/>
    <w:rsid w:val="000520DB"/>
    <w:rsid w:val="00052843"/>
    <w:rsid w:val="00055CBB"/>
    <w:rsid w:val="000567CF"/>
    <w:rsid w:val="000600A0"/>
    <w:rsid w:val="00060CCF"/>
    <w:rsid w:val="00064070"/>
    <w:rsid w:val="000651F0"/>
    <w:rsid w:val="00065F74"/>
    <w:rsid w:val="00070424"/>
    <w:rsid w:val="00070E5A"/>
    <w:rsid w:val="0007148C"/>
    <w:rsid w:val="00071595"/>
    <w:rsid w:val="00071E98"/>
    <w:rsid w:val="0007262D"/>
    <w:rsid w:val="00074DEE"/>
    <w:rsid w:val="000800EF"/>
    <w:rsid w:val="00080E5B"/>
    <w:rsid w:val="00080FBD"/>
    <w:rsid w:val="00081A4A"/>
    <w:rsid w:val="00082728"/>
    <w:rsid w:val="00084A9D"/>
    <w:rsid w:val="00084CC5"/>
    <w:rsid w:val="000855D4"/>
    <w:rsid w:val="00085E08"/>
    <w:rsid w:val="0008612E"/>
    <w:rsid w:val="000876CA"/>
    <w:rsid w:val="00087954"/>
    <w:rsid w:val="00090497"/>
    <w:rsid w:val="000910B2"/>
    <w:rsid w:val="00091A1B"/>
    <w:rsid w:val="00094460"/>
    <w:rsid w:val="00095006"/>
    <w:rsid w:val="000958CA"/>
    <w:rsid w:val="000A27AD"/>
    <w:rsid w:val="000A5329"/>
    <w:rsid w:val="000B079E"/>
    <w:rsid w:val="000B0A20"/>
    <w:rsid w:val="000B2D13"/>
    <w:rsid w:val="000B61B7"/>
    <w:rsid w:val="000B7B27"/>
    <w:rsid w:val="000C1968"/>
    <w:rsid w:val="000C2CFF"/>
    <w:rsid w:val="000C3EFC"/>
    <w:rsid w:val="000C4085"/>
    <w:rsid w:val="000C4216"/>
    <w:rsid w:val="000C45D1"/>
    <w:rsid w:val="000C5423"/>
    <w:rsid w:val="000C60C6"/>
    <w:rsid w:val="000C6EFE"/>
    <w:rsid w:val="000C771F"/>
    <w:rsid w:val="000D1F03"/>
    <w:rsid w:val="000D29E2"/>
    <w:rsid w:val="000D2BAF"/>
    <w:rsid w:val="000D2D46"/>
    <w:rsid w:val="000D2FB4"/>
    <w:rsid w:val="000D5F53"/>
    <w:rsid w:val="000D62B2"/>
    <w:rsid w:val="000E0429"/>
    <w:rsid w:val="000E23A3"/>
    <w:rsid w:val="000E68F8"/>
    <w:rsid w:val="000F0E1C"/>
    <w:rsid w:val="000F3E68"/>
    <w:rsid w:val="000F472B"/>
    <w:rsid w:val="000F4A73"/>
    <w:rsid w:val="000F5513"/>
    <w:rsid w:val="000F5F88"/>
    <w:rsid w:val="000F6F33"/>
    <w:rsid w:val="000F7451"/>
    <w:rsid w:val="001018D3"/>
    <w:rsid w:val="00102020"/>
    <w:rsid w:val="001056D7"/>
    <w:rsid w:val="00106643"/>
    <w:rsid w:val="00107B07"/>
    <w:rsid w:val="00112B63"/>
    <w:rsid w:val="00112DD5"/>
    <w:rsid w:val="00113240"/>
    <w:rsid w:val="00115A2B"/>
    <w:rsid w:val="00115FC9"/>
    <w:rsid w:val="0011612E"/>
    <w:rsid w:val="001205D2"/>
    <w:rsid w:val="00122D4D"/>
    <w:rsid w:val="00124ECC"/>
    <w:rsid w:val="0012601F"/>
    <w:rsid w:val="001274CF"/>
    <w:rsid w:val="0013260E"/>
    <w:rsid w:val="00135212"/>
    <w:rsid w:val="00135976"/>
    <w:rsid w:val="001359FF"/>
    <w:rsid w:val="00135BFA"/>
    <w:rsid w:val="001365D2"/>
    <w:rsid w:val="00137584"/>
    <w:rsid w:val="00137EE2"/>
    <w:rsid w:val="00141078"/>
    <w:rsid w:val="00141599"/>
    <w:rsid w:val="00141F83"/>
    <w:rsid w:val="00142D3F"/>
    <w:rsid w:val="00145645"/>
    <w:rsid w:val="00145AFB"/>
    <w:rsid w:val="00146C85"/>
    <w:rsid w:val="001471BF"/>
    <w:rsid w:val="001479D1"/>
    <w:rsid w:val="00151190"/>
    <w:rsid w:val="00151D76"/>
    <w:rsid w:val="00153F60"/>
    <w:rsid w:val="0015582E"/>
    <w:rsid w:val="001578D3"/>
    <w:rsid w:val="0016118F"/>
    <w:rsid w:val="001617BD"/>
    <w:rsid w:val="00162DAC"/>
    <w:rsid w:val="0016389F"/>
    <w:rsid w:val="00164795"/>
    <w:rsid w:val="00166431"/>
    <w:rsid w:val="00166F57"/>
    <w:rsid w:val="00167317"/>
    <w:rsid w:val="0016796C"/>
    <w:rsid w:val="00170F67"/>
    <w:rsid w:val="00172CB4"/>
    <w:rsid w:val="00173510"/>
    <w:rsid w:val="0017476E"/>
    <w:rsid w:val="001752DC"/>
    <w:rsid w:val="001761A4"/>
    <w:rsid w:val="00176FE8"/>
    <w:rsid w:val="001772E0"/>
    <w:rsid w:val="00183767"/>
    <w:rsid w:val="0018500D"/>
    <w:rsid w:val="001858AE"/>
    <w:rsid w:val="001867FE"/>
    <w:rsid w:val="001869B4"/>
    <w:rsid w:val="001878D0"/>
    <w:rsid w:val="00193A3E"/>
    <w:rsid w:val="00195907"/>
    <w:rsid w:val="00196B38"/>
    <w:rsid w:val="0019755C"/>
    <w:rsid w:val="00197FA3"/>
    <w:rsid w:val="001A20BA"/>
    <w:rsid w:val="001A2343"/>
    <w:rsid w:val="001A2F3E"/>
    <w:rsid w:val="001A3112"/>
    <w:rsid w:val="001A4E86"/>
    <w:rsid w:val="001A5FF6"/>
    <w:rsid w:val="001A61AD"/>
    <w:rsid w:val="001A65B9"/>
    <w:rsid w:val="001A69A7"/>
    <w:rsid w:val="001B0905"/>
    <w:rsid w:val="001B2755"/>
    <w:rsid w:val="001B2B71"/>
    <w:rsid w:val="001B33DD"/>
    <w:rsid w:val="001B3404"/>
    <w:rsid w:val="001B436C"/>
    <w:rsid w:val="001B4470"/>
    <w:rsid w:val="001B6B5C"/>
    <w:rsid w:val="001B7AD8"/>
    <w:rsid w:val="001C0EE2"/>
    <w:rsid w:val="001C1BA5"/>
    <w:rsid w:val="001C392D"/>
    <w:rsid w:val="001C4752"/>
    <w:rsid w:val="001C4CF7"/>
    <w:rsid w:val="001C5A42"/>
    <w:rsid w:val="001C5B74"/>
    <w:rsid w:val="001D00F2"/>
    <w:rsid w:val="001D045D"/>
    <w:rsid w:val="001D1990"/>
    <w:rsid w:val="001D2591"/>
    <w:rsid w:val="001D3F7D"/>
    <w:rsid w:val="001D408D"/>
    <w:rsid w:val="001D4A2C"/>
    <w:rsid w:val="001D6340"/>
    <w:rsid w:val="001D75E5"/>
    <w:rsid w:val="001E06BA"/>
    <w:rsid w:val="001E3175"/>
    <w:rsid w:val="001E333F"/>
    <w:rsid w:val="001E3B70"/>
    <w:rsid w:val="001E4645"/>
    <w:rsid w:val="001E49C9"/>
    <w:rsid w:val="001E52F1"/>
    <w:rsid w:val="001E5D89"/>
    <w:rsid w:val="001F100E"/>
    <w:rsid w:val="001F1E85"/>
    <w:rsid w:val="001F2545"/>
    <w:rsid w:val="001F3F8C"/>
    <w:rsid w:val="001F6241"/>
    <w:rsid w:val="001F72A7"/>
    <w:rsid w:val="002022B6"/>
    <w:rsid w:val="00203862"/>
    <w:rsid w:val="00203C5B"/>
    <w:rsid w:val="002048CE"/>
    <w:rsid w:val="002052B6"/>
    <w:rsid w:val="002056EF"/>
    <w:rsid w:val="002063F4"/>
    <w:rsid w:val="00207248"/>
    <w:rsid w:val="00207468"/>
    <w:rsid w:val="00207A76"/>
    <w:rsid w:val="00207BD7"/>
    <w:rsid w:val="002107F2"/>
    <w:rsid w:val="002111D8"/>
    <w:rsid w:val="00211662"/>
    <w:rsid w:val="00214DBF"/>
    <w:rsid w:val="00215C57"/>
    <w:rsid w:val="00215D76"/>
    <w:rsid w:val="0022068E"/>
    <w:rsid w:val="00221E1D"/>
    <w:rsid w:val="00221FAA"/>
    <w:rsid w:val="002226A8"/>
    <w:rsid w:val="00222DFD"/>
    <w:rsid w:val="00225617"/>
    <w:rsid w:val="00225F79"/>
    <w:rsid w:val="00225FA7"/>
    <w:rsid w:val="0022637E"/>
    <w:rsid w:val="00226C72"/>
    <w:rsid w:val="0023115C"/>
    <w:rsid w:val="00232E02"/>
    <w:rsid w:val="00233D10"/>
    <w:rsid w:val="00234193"/>
    <w:rsid w:val="00235659"/>
    <w:rsid w:val="0023625E"/>
    <w:rsid w:val="0024074D"/>
    <w:rsid w:val="00242B8B"/>
    <w:rsid w:val="00243274"/>
    <w:rsid w:val="00243A46"/>
    <w:rsid w:val="00243E91"/>
    <w:rsid w:val="002528CE"/>
    <w:rsid w:val="00252DB6"/>
    <w:rsid w:val="00253650"/>
    <w:rsid w:val="002566A0"/>
    <w:rsid w:val="0026071F"/>
    <w:rsid w:val="002616B2"/>
    <w:rsid w:val="0026174B"/>
    <w:rsid w:val="00261B0A"/>
    <w:rsid w:val="00261B61"/>
    <w:rsid w:val="0026253B"/>
    <w:rsid w:val="00263568"/>
    <w:rsid w:val="00265EE8"/>
    <w:rsid w:val="002675FB"/>
    <w:rsid w:val="00267BCD"/>
    <w:rsid w:val="002701AE"/>
    <w:rsid w:val="002706DD"/>
    <w:rsid w:val="00272244"/>
    <w:rsid w:val="00273E0B"/>
    <w:rsid w:val="002753F7"/>
    <w:rsid w:val="00275CDF"/>
    <w:rsid w:val="00277278"/>
    <w:rsid w:val="00280569"/>
    <w:rsid w:val="00282503"/>
    <w:rsid w:val="00282DBD"/>
    <w:rsid w:val="00283B8D"/>
    <w:rsid w:val="002846D7"/>
    <w:rsid w:val="00284C42"/>
    <w:rsid w:val="00285DA3"/>
    <w:rsid w:val="00286D81"/>
    <w:rsid w:val="00287644"/>
    <w:rsid w:val="002904F2"/>
    <w:rsid w:val="002905ED"/>
    <w:rsid w:val="00290AF1"/>
    <w:rsid w:val="00290C9C"/>
    <w:rsid w:val="0029135B"/>
    <w:rsid w:val="002954C2"/>
    <w:rsid w:val="00297C2E"/>
    <w:rsid w:val="002A00BC"/>
    <w:rsid w:val="002A00C8"/>
    <w:rsid w:val="002A07E0"/>
    <w:rsid w:val="002A116B"/>
    <w:rsid w:val="002A1690"/>
    <w:rsid w:val="002A1EEA"/>
    <w:rsid w:val="002A20ED"/>
    <w:rsid w:val="002A2230"/>
    <w:rsid w:val="002A3C29"/>
    <w:rsid w:val="002A5F2B"/>
    <w:rsid w:val="002B3273"/>
    <w:rsid w:val="002B4F11"/>
    <w:rsid w:val="002B62CA"/>
    <w:rsid w:val="002B7BAE"/>
    <w:rsid w:val="002C0BB6"/>
    <w:rsid w:val="002C1CE5"/>
    <w:rsid w:val="002C2F7E"/>
    <w:rsid w:val="002C360C"/>
    <w:rsid w:val="002C436D"/>
    <w:rsid w:val="002C51FA"/>
    <w:rsid w:val="002C58F4"/>
    <w:rsid w:val="002C6501"/>
    <w:rsid w:val="002D2BDD"/>
    <w:rsid w:val="002D426B"/>
    <w:rsid w:val="002D42A3"/>
    <w:rsid w:val="002D431E"/>
    <w:rsid w:val="002D4819"/>
    <w:rsid w:val="002E092B"/>
    <w:rsid w:val="002E3DB2"/>
    <w:rsid w:val="002E440A"/>
    <w:rsid w:val="002E52A6"/>
    <w:rsid w:val="002E5E5B"/>
    <w:rsid w:val="002F07CB"/>
    <w:rsid w:val="002F21B6"/>
    <w:rsid w:val="002F3484"/>
    <w:rsid w:val="002F37C4"/>
    <w:rsid w:val="002F4794"/>
    <w:rsid w:val="002F4F36"/>
    <w:rsid w:val="00300101"/>
    <w:rsid w:val="00300C3A"/>
    <w:rsid w:val="00300C44"/>
    <w:rsid w:val="003018F2"/>
    <w:rsid w:val="003059F2"/>
    <w:rsid w:val="00305B1E"/>
    <w:rsid w:val="0030708A"/>
    <w:rsid w:val="00307F06"/>
    <w:rsid w:val="00314035"/>
    <w:rsid w:val="0031505C"/>
    <w:rsid w:val="0031649C"/>
    <w:rsid w:val="00316769"/>
    <w:rsid w:val="00317269"/>
    <w:rsid w:val="00317F42"/>
    <w:rsid w:val="00320B4B"/>
    <w:rsid w:val="003219AC"/>
    <w:rsid w:val="00322F2E"/>
    <w:rsid w:val="00323332"/>
    <w:rsid w:val="003236CC"/>
    <w:rsid w:val="00324529"/>
    <w:rsid w:val="0032522B"/>
    <w:rsid w:val="00326C0E"/>
    <w:rsid w:val="00326FF8"/>
    <w:rsid w:val="00327B56"/>
    <w:rsid w:val="00331AD3"/>
    <w:rsid w:val="00332379"/>
    <w:rsid w:val="00335281"/>
    <w:rsid w:val="00335ED8"/>
    <w:rsid w:val="0034058C"/>
    <w:rsid w:val="00340F3B"/>
    <w:rsid w:val="003423B0"/>
    <w:rsid w:val="0034343B"/>
    <w:rsid w:val="00344E52"/>
    <w:rsid w:val="003454F7"/>
    <w:rsid w:val="00350543"/>
    <w:rsid w:val="00351896"/>
    <w:rsid w:val="00353CED"/>
    <w:rsid w:val="003549E0"/>
    <w:rsid w:val="00355F75"/>
    <w:rsid w:val="00356857"/>
    <w:rsid w:val="00356950"/>
    <w:rsid w:val="00356F31"/>
    <w:rsid w:val="00357763"/>
    <w:rsid w:val="00360F1C"/>
    <w:rsid w:val="00361E87"/>
    <w:rsid w:val="003623B7"/>
    <w:rsid w:val="00363C83"/>
    <w:rsid w:val="00363C9D"/>
    <w:rsid w:val="00371AEE"/>
    <w:rsid w:val="00372BAD"/>
    <w:rsid w:val="00373499"/>
    <w:rsid w:val="00373A0A"/>
    <w:rsid w:val="00373FF8"/>
    <w:rsid w:val="00374988"/>
    <w:rsid w:val="00376FD2"/>
    <w:rsid w:val="00377521"/>
    <w:rsid w:val="00381201"/>
    <w:rsid w:val="003813D8"/>
    <w:rsid w:val="00381E45"/>
    <w:rsid w:val="0038232F"/>
    <w:rsid w:val="00382BEF"/>
    <w:rsid w:val="0038389C"/>
    <w:rsid w:val="00384089"/>
    <w:rsid w:val="00384218"/>
    <w:rsid w:val="0038634B"/>
    <w:rsid w:val="003867E1"/>
    <w:rsid w:val="00387A05"/>
    <w:rsid w:val="003922DB"/>
    <w:rsid w:val="00392D2B"/>
    <w:rsid w:val="00394221"/>
    <w:rsid w:val="00394AB0"/>
    <w:rsid w:val="003963EE"/>
    <w:rsid w:val="00396AE1"/>
    <w:rsid w:val="00396F91"/>
    <w:rsid w:val="0039715B"/>
    <w:rsid w:val="00397B7E"/>
    <w:rsid w:val="003A0036"/>
    <w:rsid w:val="003A075D"/>
    <w:rsid w:val="003A0E82"/>
    <w:rsid w:val="003A198C"/>
    <w:rsid w:val="003A2ECF"/>
    <w:rsid w:val="003A3506"/>
    <w:rsid w:val="003A5665"/>
    <w:rsid w:val="003A6C09"/>
    <w:rsid w:val="003B19BA"/>
    <w:rsid w:val="003B2019"/>
    <w:rsid w:val="003B4954"/>
    <w:rsid w:val="003B5290"/>
    <w:rsid w:val="003B6763"/>
    <w:rsid w:val="003B7439"/>
    <w:rsid w:val="003C0FE9"/>
    <w:rsid w:val="003C32AC"/>
    <w:rsid w:val="003C4A05"/>
    <w:rsid w:val="003C4F10"/>
    <w:rsid w:val="003C5933"/>
    <w:rsid w:val="003C5BDF"/>
    <w:rsid w:val="003C5D48"/>
    <w:rsid w:val="003C5F92"/>
    <w:rsid w:val="003C60D0"/>
    <w:rsid w:val="003C6BE7"/>
    <w:rsid w:val="003C708B"/>
    <w:rsid w:val="003D00D6"/>
    <w:rsid w:val="003D0302"/>
    <w:rsid w:val="003D0FAB"/>
    <w:rsid w:val="003D29E9"/>
    <w:rsid w:val="003D3615"/>
    <w:rsid w:val="003D5100"/>
    <w:rsid w:val="003D6976"/>
    <w:rsid w:val="003D6A00"/>
    <w:rsid w:val="003D70AB"/>
    <w:rsid w:val="003D7A0D"/>
    <w:rsid w:val="003E0756"/>
    <w:rsid w:val="003E2382"/>
    <w:rsid w:val="003E3028"/>
    <w:rsid w:val="003E4FBE"/>
    <w:rsid w:val="003F0AF2"/>
    <w:rsid w:val="003F2149"/>
    <w:rsid w:val="003F446C"/>
    <w:rsid w:val="003F5F4F"/>
    <w:rsid w:val="003F628C"/>
    <w:rsid w:val="003F66A1"/>
    <w:rsid w:val="003F7DD7"/>
    <w:rsid w:val="003F7FEC"/>
    <w:rsid w:val="00400765"/>
    <w:rsid w:val="00401651"/>
    <w:rsid w:val="00402ACA"/>
    <w:rsid w:val="004037C8"/>
    <w:rsid w:val="00403DAB"/>
    <w:rsid w:val="0040518F"/>
    <w:rsid w:val="00405E8F"/>
    <w:rsid w:val="00405F38"/>
    <w:rsid w:val="0040780E"/>
    <w:rsid w:val="00407F1B"/>
    <w:rsid w:val="00410712"/>
    <w:rsid w:val="0041364C"/>
    <w:rsid w:val="00413739"/>
    <w:rsid w:val="00413F15"/>
    <w:rsid w:val="00415483"/>
    <w:rsid w:val="00416452"/>
    <w:rsid w:val="004205F7"/>
    <w:rsid w:val="00421530"/>
    <w:rsid w:val="0042232F"/>
    <w:rsid w:val="00422F79"/>
    <w:rsid w:val="00424B18"/>
    <w:rsid w:val="004269EF"/>
    <w:rsid w:val="004275D3"/>
    <w:rsid w:val="00430F73"/>
    <w:rsid w:val="004315F6"/>
    <w:rsid w:val="0043371F"/>
    <w:rsid w:val="00433B0C"/>
    <w:rsid w:val="004407C0"/>
    <w:rsid w:val="00440B25"/>
    <w:rsid w:val="00440C06"/>
    <w:rsid w:val="00441A4A"/>
    <w:rsid w:val="00442311"/>
    <w:rsid w:val="00443313"/>
    <w:rsid w:val="004434A6"/>
    <w:rsid w:val="00443B26"/>
    <w:rsid w:val="00445935"/>
    <w:rsid w:val="00445C19"/>
    <w:rsid w:val="00446AF2"/>
    <w:rsid w:val="004516F6"/>
    <w:rsid w:val="004517AB"/>
    <w:rsid w:val="004536F7"/>
    <w:rsid w:val="00455B74"/>
    <w:rsid w:val="00455C20"/>
    <w:rsid w:val="00455E3A"/>
    <w:rsid w:val="0046047D"/>
    <w:rsid w:val="00461290"/>
    <w:rsid w:val="00464759"/>
    <w:rsid w:val="00464CF0"/>
    <w:rsid w:val="0047062A"/>
    <w:rsid w:val="00470CE2"/>
    <w:rsid w:val="0047181D"/>
    <w:rsid w:val="00471B1F"/>
    <w:rsid w:val="004728B0"/>
    <w:rsid w:val="004748E9"/>
    <w:rsid w:val="004766F0"/>
    <w:rsid w:val="004779C8"/>
    <w:rsid w:val="00477D99"/>
    <w:rsid w:val="00480917"/>
    <w:rsid w:val="004810A4"/>
    <w:rsid w:val="004842C5"/>
    <w:rsid w:val="00484B3A"/>
    <w:rsid w:val="0048570A"/>
    <w:rsid w:val="00486825"/>
    <w:rsid w:val="00487595"/>
    <w:rsid w:val="00490C34"/>
    <w:rsid w:val="00491428"/>
    <w:rsid w:val="004945AE"/>
    <w:rsid w:val="00495A44"/>
    <w:rsid w:val="004A0A19"/>
    <w:rsid w:val="004A0CA6"/>
    <w:rsid w:val="004A2EF4"/>
    <w:rsid w:val="004A4A4A"/>
    <w:rsid w:val="004A7C7B"/>
    <w:rsid w:val="004B028E"/>
    <w:rsid w:val="004B4B1A"/>
    <w:rsid w:val="004B502F"/>
    <w:rsid w:val="004B58B9"/>
    <w:rsid w:val="004B5A7B"/>
    <w:rsid w:val="004B5BDD"/>
    <w:rsid w:val="004B6581"/>
    <w:rsid w:val="004C0434"/>
    <w:rsid w:val="004C1772"/>
    <w:rsid w:val="004C22C8"/>
    <w:rsid w:val="004C5A55"/>
    <w:rsid w:val="004C7BF3"/>
    <w:rsid w:val="004D0CC3"/>
    <w:rsid w:val="004D33AF"/>
    <w:rsid w:val="004D3667"/>
    <w:rsid w:val="004D7351"/>
    <w:rsid w:val="004E0C9F"/>
    <w:rsid w:val="004E18C3"/>
    <w:rsid w:val="004E533B"/>
    <w:rsid w:val="004E55E3"/>
    <w:rsid w:val="004E5C89"/>
    <w:rsid w:val="004E64A6"/>
    <w:rsid w:val="004E7282"/>
    <w:rsid w:val="004F1EC6"/>
    <w:rsid w:val="004F3AFF"/>
    <w:rsid w:val="004F6624"/>
    <w:rsid w:val="004F76A5"/>
    <w:rsid w:val="00500583"/>
    <w:rsid w:val="0050486F"/>
    <w:rsid w:val="005076D7"/>
    <w:rsid w:val="005118D9"/>
    <w:rsid w:val="0051390B"/>
    <w:rsid w:val="00513C50"/>
    <w:rsid w:val="00514B6F"/>
    <w:rsid w:val="00515482"/>
    <w:rsid w:val="00516272"/>
    <w:rsid w:val="005173F0"/>
    <w:rsid w:val="00522EBA"/>
    <w:rsid w:val="00524026"/>
    <w:rsid w:val="00525433"/>
    <w:rsid w:val="0052585A"/>
    <w:rsid w:val="00526D88"/>
    <w:rsid w:val="00527B30"/>
    <w:rsid w:val="00530A64"/>
    <w:rsid w:val="00531D49"/>
    <w:rsid w:val="00543383"/>
    <w:rsid w:val="00543B7A"/>
    <w:rsid w:val="00544727"/>
    <w:rsid w:val="00545F38"/>
    <w:rsid w:val="00546811"/>
    <w:rsid w:val="005505F0"/>
    <w:rsid w:val="00553E4F"/>
    <w:rsid w:val="00553F58"/>
    <w:rsid w:val="0055472B"/>
    <w:rsid w:val="00554F31"/>
    <w:rsid w:val="00556588"/>
    <w:rsid w:val="00560152"/>
    <w:rsid w:val="005609E6"/>
    <w:rsid w:val="00560A25"/>
    <w:rsid w:val="00560BD8"/>
    <w:rsid w:val="0056218F"/>
    <w:rsid w:val="005626E3"/>
    <w:rsid w:val="00563F19"/>
    <w:rsid w:val="0056474E"/>
    <w:rsid w:val="00570BDC"/>
    <w:rsid w:val="00570F37"/>
    <w:rsid w:val="00571A61"/>
    <w:rsid w:val="00573B10"/>
    <w:rsid w:val="00573DCF"/>
    <w:rsid w:val="005759A2"/>
    <w:rsid w:val="00575A48"/>
    <w:rsid w:val="005763EC"/>
    <w:rsid w:val="00577177"/>
    <w:rsid w:val="00577353"/>
    <w:rsid w:val="0057777A"/>
    <w:rsid w:val="00581751"/>
    <w:rsid w:val="00590332"/>
    <w:rsid w:val="005906F3"/>
    <w:rsid w:val="0059083B"/>
    <w:rsid w:val="00590BCE"/>
    <w:rsid w:val="005946B6"/>
    <w:rsid w:val="00595A39"/>
    <w:rsid w:val="005963DB"/>
    <w:rsid w:val="005A14B8"/>
    <w:rsid w:val="005A17E4"/>
    <w:rsid w:val="005A25C4"/>
    <w:rsid w:val="005A33B6"/>
    <w:rsid w:val="005A3CF6"/>
    <w:rsid w:val="005A430F"/>
    <w:rsid w:val="005A5130"/>
    <w:rsid w:val="005A6A52"/>
    <w:rsid w:val="005A6ADB"/>
    <w:rsid w:val="005B210A"/>
    <w:rsid w:val="005B29F0"/>
    <w:rsid w:val="005B2D2A"/>
    <w:rsid w:val="005B39AA"/>
    <w:rsid w:val="005B3A35"/>
    <w:rsid w:val="005B5961"/>
    <w:rsid w:val="005B697F"/>
    <w:rsid w:val="005C0C27"/>
    <w:rsid w:val="005C1FE3"/>
    <w:rsid w:val="005C252D"/>
    <w:rsid w:val="005C2CF8"/>
    <w:rsid w:val="005C2E59"/>
    <w:rsid w:val="005C31D3"/>
    <w:rsid w:val="005C3B50"/>
    <w:rsid w:val="005C4818"/>
    <w:rsid w:val="005C52A2"/>
    <w:rsid w:val="005C62C2"/>
    <w:rsid w:val="005C71A2"/>
    <w:rsid w:val="005D274F"/>
    <w:rsid w:val="005D2EA9"/>
    <w:rsid w:val="005D3467"/>
    <w:rsid w:val="005D355F"/>
    <w:rsid w:val="005D3ACD"/>
    <w:rsid w:val="005D4275"/>
    <w:rsid w:val="005D473C"/>
    <w:rsid w:val="005D6162"/>
    <w:rsid w:val="005D685B"/>
    <w:rsid w:val="005D73D3"/>
    <w:rsid w:val="005D7CFE"/>
    <w:rsid w:val="005E22D7"/>
    <w:rsid w:val="005E2A93"/>
    <w:rsid w:val="005E4FB5"/>
    <w:rsid w:val="005E6ACB"/>
    <w:rsid w:val="005E6C6D"/>
    <w:rsid w:val="005E76ED"/>
    <w:rsid w:val="005F001F"/>
    <w:rsid w:val="005F02CF"/>
    <w:rsid w:val="005F26A2"/>
    <w:rsid w:val="005F71BB"/>
    <w:rsid w:val="005F7C71"/>
    <w:rsid w:val="00601053"/>
    <w:rsid w:val="00602CC6"/>
    <w:rsid w:val="006044B7"/>
    <w:rsid w:val="006058D2"/>
    <w:rsid w:val="006063EF"/>
    <w:rsid w:val="00607F81"/>
    <w:rsid w:val="00610927"/>
    <w:rsid w:val="00611DD8"/>
    <w:rsid w:val="00613024"/>
    <w:rsid w:val="00613B24"/>
    <w:rsid w:val="0061401A"/>
    <w:rsid w:val="006142F3"/>
    <w:rsid w:val="00615718"/>
    <w:rsid w:val="00616051"/>
    <w:rsid w:val="00616CDE"/>
    <w:rsid w:val="00617937"/>
    <w:rsid w:val="00622EA2"/>
    <w:rsid w:val="006240AC"/>
    <w:rsid w:val="00624E1C"/>
    <w:rsid w:val="00625D0B"/>
    <w:rsid w:val="00627368"/>
    <w:rsid w:val="0063428F"/>
    <w:rsid w:val="00634D50"/>
    <w:rsid w:val="00640574"/>
    <w:rsid w:val="00641565"/>
    <w:rsid w:val="00643B09"/>
    <w:rsid w:val="00644425"/>
    <w:rsid w:val="0064676E"/>
    <w:rsid w:val="006471A7"/>
    <w:rsid w:val="006510BE"/>
    <w:rsid w:val="006519FB"/>
    <w:rsid w:val="00653685"/>
    <w:rsid w:val="0065385E"/>
    <w:rsid w:val="00656D55"/>
    <w:rsid w:val="00660837"/>
    <w:rsid w:val="00661180"/>
    <w:rsid w:val="006613DD"/>
    <w:rsid w:val="00662D1F"/>
    <w:rsid w:val="006651E6"/>
    <w:rsid w:val="0066527B"/>
    <w:rsid w:val="00665406"/>
    <w:rsid w:val="00666EDC"/>
    <w:rsid w:val="006673CE"/>
    <w:rsid w:val="00667B4B"/>
    <w:rsid w:val="00670C65"/>
    <w:rsid w:val="00671E51"/>
    <w:rsid w:val="006744AB"/>
    <w:rsid w:val="00674EF5"/>
    <w:rsid w:val="00677392"/>
    <w:rsid w:val="00677527"/>
    <w:rsid w:val="0067793F"/>
    <w:rsid w:val="006779AE"/>
    <w:rsid w:val="006805C5"/>
    <w:rsid w:val="00680AC9"/>
    <w:rsid w:val="00681C24"/>
    <w:rsid w:val="00683125"/>
    <w:rsid w:val="0068325F"/>
    <w:rsid w:val="006854B8"/>
    <w:rsid w:val="00690234"/>
    <w:rsid w:val="006923D8"/>
    <w:rsid w:val="00694D0E"/>
    <w:rsid w:val="0069562E"/>
    <w:rsid w:val="006960BB"/>
    <w:rsid w:val="00696212"/>
    <w:rsid w:val="00697CB3"/>
    <w:rsid w:val="00697E19"/>
    <w:rsid w:val="006A09FA"/>
    <w:rsid w:val="006A2AB7"/>
    <w:rsid w:val="006A2F44"/>
    <w:rsid w:val="006A49B7"/>
    <w:rsid w:val="006A4E48"/>
    <w:rsid w:val="006A5756"/>
    <w:rsid w:val="006A648A"/>
    <w:rsid w:val="006A7630"/>
    <w:rsid w:val="006A7EA1"/>
    <w:rsid w:val="006B09DC"/>
    <w:rsid w:val="006B54E6"/>
    <w:rsid w:val="006B5763"/>
    <w:rsid w:val="006B776B"/>
    <w:rsid w:val="006C294B"/>
    <w:rsid w:val="006C4818"/>
    <w:rsid w:val="006C4A4C"/>
    <w:rsid w:val="006C52FC"/>
    <w:rsid w:val="006C627E"/>
    <w:rsid w:val="006C66E6"/>
    <w:rsid w:val="006C7111"/>
    <w:rsid w:val="006D02C5"/>
    <w:rsid w:val="006D13F5"/>
    <w:rsid w:val="006D14D8"/>
    <w:rsid w:val="006D2FC9"/>
    <w:rsid w:val="006D39E2"/>
    <w:rsid w:val="006D401C"/>
    <w:rsid w:val="006D4469"/>
    <w:rsid w:val="006D6984"/>
    <w:rsid w:val="006D760D"/>
    <w:rsid w:val="006D7D14"/>
    <w:rsid w:val="006E1977"/>
    <w:rsid w:val="006E2A9D"/>
    <w:rsid w:val="006E31CA"/>
    <w:rsid w:val="006E5CB8"/>
    <w:rsid w:val="006E6AF3"/>
    <w:rsid w:val="006F0D7E"/>
    <w:rsid w:val="006F206D"/>
    <w:rsid w:val="006F4B84"/>
    <w:rsid w:val="006F5074"/>
    <w:rsid w:val="006F621E"/>
    <w:rsid w:val="006F7C08"/>
    <w:rsid w:val="00701579"/>
    <w:rsid w:val="00701D4C"/>
    <w:rsid w:val="0070313B"/>
    <w:rsid w:val="0070333D"/>
    <w:rsid w:val="007037C2"/>
    <w:rsid w:val="007037E1"/>
    <w:rsid w:val="0070408E"/>
    <w:rsid w:val="00704160"/>
    <w:rsid w:val="00704CA3"/>
    <w:rsid w:val="0070701F"/>
    <w:rsid w:val="007079EF"/>
    <w:rsid w:val="00707FDD"/>
    <w:rsid w:val="00710565"/>
    <w:rsid w:val="0071077C"/>
    <w:rsid w:val="00710E3E"/>
    <w:rsid w:val="00711022"/>
    <w:rsid w:val="007122F1"/>
    <w:rsid w:val="00712E14"/>
    <w:rsid w:val="00715299"/>
    <w:rsid w:val="00720F9F"/>
    <w:rsid w:val="00721EA6"/>
    <w:rsid w:val="0072276E"/>
    <w:rsid w:val="00722A86"/>
    <w:rsid w:val="007238D3"/>
    <w:rsid w:val="00725149"/>
    <w:rsid w:val="0072693B"/>
    <w:rsid w:val="00726ECF"/>
    <w:rsid w:val="00727DC3"/>
    <w:rsid w:val="00730A5C"/>
    <w:rsid w:val="00730AF9"/>
    <w:rsid w:val="00730FDA"/>
    <w:rsid w:val="00731549"/>
    <w:rsid w:val="0073198A"/>
    <w:rsid w:val="0073230D"/>
    <w:rsid w:val="0073265F"/>
    <w:rsid w:val="00734B53"/>
    <w:rsid w:val="00736E31"/>
    <w:rsid w:val="00737173"/>
    <w:rsid w:val="0074004A"/>
    <w:rsid w:val="00740DBD"/>
    <w:rsid w:val="00744F28"/>
    <w:rsid w:val="0075198D"/>
    <w:rsid w:val="0075267C"/>
    <w:rsid w:val="0075457F"/>
    <w:rsid w:val="00755C9A"/>
    <w:rsid w:val="00757CF2"/>
    <w:rsid w:val="00760183"/>
    <w:rsid w:val="00761047"/>
    <w:rsid w:val="00761AB5"/>
    <w:rsid w:val="00762D1C"/>
    <w:rsid w:val="00765205"/>
    <w:rsid w:val="00766660"/>
    <w:rsid w:val="007701B5"/>
    <w:rsid w:val="00771E5A"/>
    <w:rsid w:val="00771FCC"/>
    <w:rsid w:val="00773737"/>
    <w:rsid w:val="007758DB"/>
    <w:rsid w:val="007763AE"/>
    <w:rsid w:val="00776CEB"/>
    <w:rsid w:val="00781C9D"/>
    <w:rsid w:val="00783A15"/>
    <w:rsid w:val="00784635"/>
    <w:rsid w:val="00785340"/>
    <w:rsid w:val="007860E3"/>
    <w:rsid w:val="00786289"/>
    <w:rsid w:val="007906B3"/>
    <w:rsid w:val="007907B3"/>
    <w:rsid w:val="00790EE6"/>
    <w:rsid w:val="00790F26"/>
    <w:rsid w:val="00790FB1"/>
    <w:rsid w:val="00791252"/>
    <w:rsid w:val="00791CA9"/>
    <w:rsid w:val="00792579"/>
    <w:rsid w:val="00794245"/>
    <w:rsid w:val="007946D5"/>
    <w:rsid w:val="00794A7E"/>
    <w:rsid w:val="00794E05"/>
    <w:rsid w:val="00794EA3"/>
    <w:rsid w:val="007A03A7"/>
    <w:rsid w:val="007A04FB"/>
    <w:rsid w:val="007A2A10"/>
    <w:rsid w:val="007A2B69"/>
    <w:rsid w:val="007A3652"/>
    <w:rsid w:val="007B1ECD"/>
    <w:rsid w:val="007B37B8"/>
    <w:rsid w:val="007B4561"/>
    <w:rsid w:val="007B7901"/>
    <w:rsid w:val="007C1236"/>
    <w:rsid w:val="007C60C7"/>
    <w:rsid w:val="007C63DE"/>
    <w:rsid w:val="007C6AE2"/>
    <w:rsid w:val="007C730F"/>
    <w:rsid w:val="007C7A43"/>
    <w:rsid w:val="007D01F4"/>
    <w:rsid w:val="007D0A37"/>
    <w:rsid w:val="007D278D"/>
    <w:rsid w:val="007D40B5"/>
    <w:rsid w:val="007D4C64"/>
    <w:rsid w:val="007D54B4"/>
    <w:rsid w:val="007D55D1"/>
    <w:rsid w:val="007D5783"/>
    <w:rsid w:val="007D6CC4"/>
    <w:rsid w:val="007E0FC2"/>
    <w:rsid w:val="007E3149"/>
    <w:rsid w:val="007E5973"/>
    <w:rsid w:val="007E7594"/>
    <w:rsid w:val="007F454A"/>
    <w:rsid w:val="007F7D0A"/>
    <w:rsid w:val="007F7EB9"/>
    <w:rsid w:val="00801172"/>
    <w:rsid w:val="0080305D"/>
    <w:rsid w:val="0080579E"/>
    <w:rsid w:val="00806199"/>
    <w:rsid w:val="00806350"/>
    <w:rsid w:val="00807490"/>
    <w:rsid w:val="00810D44"/>
    <w:rsid w:val="0081155D"/>
    <w:rsid w:val="00812DE0"/>
    <w:rsid w:val="00812F67"/>
    <w:rsid w:val="00816ED4"/>
    <w:rsid w:val="00817411"/>
    <w:rsid w:val="00817F06"/>
    <w:rsid w:val="0082067F"/>
    <w:rsid w:val="00820F38"/>
    <w:rsid w:val="00821125"/>
    <w:rsid w:val="008237E1"/>
    <w:rsid w:val="00825685"/>
    <w:rsid w:val="00825EA8"/>
    <w:rsid w:val="00826338"/>
    <w:rsid w:val="00830CF7"/>
    <w:rsid w:val="00832116"/>
    <w:rsid w:val="00832588"/>
    <w:rsid w:val="008368EA"/>
    <w:rsid w:val="00836D41"/>
    <w:rsid w:val="008379A1"/>
    <w:rsid w:val="00837B9A"/>
    <w:rsid w:val="008412EE"/>
    <w:rsid w:val="00841456"/>
    <w:rsid w:val="00842125"/>
    <w:rsid w:val="008434C6"/>
    <w:rsid w:val="00843EDC"/>
    <w:rsid w:val="0084472A"/>
    <w:rsid w:val="00850161"/>
    <w:rsid w:val="00850815"/>
    <w:rsid w:val="00850ABB"/>
    <w:rsid w:val="00851971"/>
    <w:rsid w:val="00853B6B"/>
    <w:rsid w:val="008556D9"/>
    <w:rsid w:val="008562EF"/>
    <w:rsid w:val="00856683"/>
    <w:rsid w:val="008573C1"/>
    <w:rsid w:val="00857681"/>
    <w:rsid w:val="00857886"/>
    <w:rsid w:val="008616FA"/>
    <w:rsid w:val="00862600"/>
    <w:rsid w:val="00863193"/>
    <w:rsid w:val="00863673"/>
    <w:rsid w:val="00863FBB"/>
    <w:rsid w:val="00864175"/>
    <w:rsid w:val="00866DAE"/>
    <w:rsid w:val="008676FF"/>
    <w:rsid w:val="00870FA1"/>
    <w:rsid w:val="00870FE1"/>
    <w:rsid w:val="00871ADA"/>
    <w:rsid w:val="00872CCE"/>
    <w:rsid w:val="0087551B"/>
    <w:rsid w:val="00880509"/>
    <w:rsid w:val="00880580"/>
    <w:rsid w:val="00881404"/>
    <w:rsid w:val="0088146E"/>
    <w:rsid w:val="008818E7"/>
    <w:rsid w:val="00881AF5"/>
    <w:rsid w:val="00881E9E"/>
    <w:rsid w:val="00882215"/>
    <w:rsid w:val="0088283F"/>
    <w:rsid w:val="00883044"/>
    <w:rsid w:val="00885630"/>
    <w:rsid w:val="0088758F"/>
    <w:rsid w:val="008913BB"/>
    <w:rsid w:val="008940CC"/>
    <w:rsid w:val="008957B3"/>
    <w:rsid w:val="00895D72"/>
    <w:rsid w:val="00895EC7"/>
    <w:rsid w:val="00896B83"/>
    <w:rsid w:val="00897AE0"/>
    <w:rsid w:val="008A1703"/>
    <w:rsid w:val="008A4083"/>
    <w:rsid w:val="008A5F31"/>
    <w:rsid w:val="008A7339"/>
    <w:rsid w:val="008A745B"/>
    <w:rsid w:val="008A7D9D"/>
    <w:rsid w:val="008B3B17"/>
    <w:rsid w:val="008B517B"/>
    <w:rsid w:val="008B6F30"/>
    <w:rsid w:val="008B70BB"/>
    <w:rsid w:val="008C0EFD"/>
    <w:rsid w:val="008C1598"/>
    <w:rsid w:val="008C2FB6"/>
    <w:rsid w:val="008D1D01"/>
    <w:rsid w:val="008D21BF"/>
    <w:rsid w:val="008D31C6"/>
    <w:rsid w:val="008D3D70"/>
    <w:rsid w:val="008D4847"/>
    <w:rsid w:val="008D5B6C"/>
    <w:rsid w:val="008D5CE2"/>
    <w:rsid w:val="008D5D52"/>
    <w:rsid w:val="008D6A09"/>
    <w:rsid w:val="008E1203"/>
    <w:rsid w:val="008E1D56"/>
    <w:rsid w:val="008E295D"/>
    <w:rsid w:val="008E2D37"/>
    <w:rsid w:val="008E3A20"/>
    <w:rsid w:val="008E4D0F"/>
    <w:rsid w:val="008E7D61"/>
    <w:rsid w:val="008F0C87"/>
    <w:rsid w:val="008F1209"/>
    <w:rsid w:val="008F4220"/>
    <w:rsid w:val="008F434E"/>
    <w:rsid w:val="008F456B"/>
    <w:rsid w:val="008F53EF"/>
    <w:rsid w:val="008F5A49"/>
    <w:rsid w:val="008F7B28"/>
    <w:rsid w:val="0090030E"/>
    <w:rsid w:val="009005FA"/>
    <w:rsid w:val="009018E2"/>
    <w:rsid w:val="00904DF1"/>
    <w:rsid w:val="00905C20"/>
    <w:rsid w:val="00905F77"/>
    <w:rsid w:val="0091283A"/>
    <w:rsid w:val="00913028"/>
    <w:rsid w:val="009163F5"/>
    <w:rsid w:val="009164EE"/>
    <w:rsid w:val="009205B6"/>
    <w:rsid w:val="00922505"/>
    <w:rsid w:val="00924395"/>
    <w:rsid w:val="00925110"/>
    <w:rsid w:val="00925A81"/>
    <w:rsid w:val="00926015"/>
    <w:rsid w:val="009268D6"/>
    <w:rsid w:val="00926F05"/>
    <w:rsid w:val="00927AB2"/>
    <w:rsid w:val="00931AF0"/>
    <w:rsid w:val="00932F94"/>
    <w:rsid w:val="009331BB"/>
    <w:rsid w:val="009332E3"/>
    <w:rsid w:val="00934AA9"/>
    <w:rsid w:val="00937329"/>
    <w:rsid w:val="009401DF"/>
    <w:rsid w:val="0094086C"/>
    <w:rsid w:val="009414E2"/>
    <w:rsid w:val="009416E8"/>
    <w:rsid w:val="009423A2"/>
    <w:rsid w:val="00942C33"/>
    <w:rsid w:val="00944949"/>
    <w:rsid w:val="00946632"/>
    <w:rsid w:val="0094745B"/>
    <w:rsid w:val="00947461"/>
    <w:rsid w:val="00951B21"/>
    <w:rsid w:val="00954536"/>
    <w:rsid w:val="009549F9"/>
    <w:rsid w:val="009553D7"/>
    <w:rsid w:val="0095586D"/>
    <w:rsid w:val="009562FF"/>
    <w:rsid w:val="00956B9A"/>
    <w:rsid w:val="00956CD5"/>
    <w:rsid w:val="00956DB4"/>
    <w:rsid w:val="00956FA9"/>
    <w:rsid w:val="00957E09"/>
    <w:rsid w:val="00960E9C"/>
    <w:rsid w:val="00961EB4"/>
    <w:rsid w:val="00964C9B"/>
    <w:rsid w:val="00964FFD"/>
    <w:rsid w:val="00966862"/>
    <w:rsid w:val="00970636"/>
    <w:rsid w:val="0097077A"/>
    <w:rsid w:val="00970AFB"/>
    <w:rsid w:val="00970D7E"/>
    <w:rsid w:val="009729C4"/>
    <w:rsid w:val="00975A53"/>
    <w:rsid w:val="00975FF9"/>
    <w:rsid w:val="0097686C"/>
    <w:rsid w:val="0098032D"/>
    <w:rsid w:val="00980697"/>
    <w:rsid w:val="00980D5F"/>
    <w:rsid w:val="00981E10"/>
    <w:rsid w:val="00982AC0"/>
    <w:rsid w:val="00983878"/>
    <w:rsid w:val="00983F1D"/>
    <w:rsid w:val="00984195"/>
    <w:rsid w:val="00985593"/>
    <w:rsid w:val="00985C85"/>
    <w:rsid w:val="0098638E"/>
    <w:rsid w:val="009876C3"/>
    <w:rsid w:val="00991772"/>
    <w:rsid w:val="0099337F"/>
    <w:rsid w:val="00993C78"/>
    <w:rsid w:val="00993DF8"/>
    <w:rsid w:val="009945FA"/>
    <w:rsid w:val="0099473B"/>
    <w:rsid w:val="0099563B"/>
    <w:rsid w:val="00997972"/>
    <w:rsid w:val="009A0331"/>
    <w:rsid w:val="009A42FA"/>
    <w:rsid w:val="009A53D9"/>
    <w:rsid w:val="009A5E3D"/>
    <w:rsid w:val="009A61E1"/>
    <w:rsid w:val="009A625D"/>
    <w:rsid w:val="009B0E17"/>
    <w:rsid w:val="009B0E9E"/>
    <w:rsid w:val="009B2725"/>
    <w:rsid w:val="009B469F"/>
    <w:rsid w:val="009B4F0B"/>
    <w:rsid w:val="009B5208"/>
    <w:rsid w:val="009B54E5"/>
    <w:rsid w:val="009B5814"/>
    <w:rsid w:val="009B68BB"/>
    <w:rsid w:val="009B7A1D"/>
    <w:rsid w:val="009C068E"/>
    <w:rsid w:val="009C27E3"/>
    <w:rsid w:val="009C79B4"/>
    <w:rsid w:val="009C7A5F"/>
    <w:rsid w:val="009D02E9"/>
    <w:rsid w:val="009D1D5B"/>
    <w:rsid w:val="009D23ED"/>
    <w:rsid w:val="009D2C97"/>
    <w:rsid w:val="009D3443"/>
    <w:rsid w:val="009D36F5"/>
    <w:rsid w:val="009D3912"/>
    <w:rsid w:val="009D6B70"/>
    <w:rsid w:val="009D6F62"/>
    <w:rsid w:val="009E29E1"/>
    <w:rsid w:val="009E383E"/>
    <w:rsid w:val="009E3E98"/>
    <w:rsid w:val="009E5E0D"/>
    <w:rsid w:val="009E67D7"/>
    <w:rsid w:val="009E78DB"/>
    <w:rsid w:val="009F01EC"/>
    <w:rsid w:val="009F1AA1"/>
    <w:rsid w:val="009F1B0D"/>
    <w:rsid w:val="009F1F48"/>
    <w:rsid w:val="009F3298"/>
    <w:rsid w:val="009F5625"/>
    <w:rsid w:val="009F654B"/>
    <w:rsid w:val="00A103CD"/>
    <w:rsid w:val="00A12193"/>
    <w:rsid w:val="00A170BB"/>
    <w:rsid w:val="00A17781"/>
    <w:rsid w:val="00A17AF5"/>
    <w:rsid w:val="00A20131"/>
    <w:rsid w:val="00A20CE2"/>
    <w:rsid w:val="00A21A13"/>
    <w:rsid w:val="00A22211"/>
    <w:rsid w:val="00A24F86"/>
    <w:rsid w:val="00A26159"/>
    <w:rsid w:val="00A262D1"/>
    <w:rsid w:val="00A26D6D"/>
    <w:rsid w:val="00A343E9"/>
    <w:rsid w:val="00A35196"/>
    <w:rsid w:val="00A35858"/>
    <w:rsid w:val="00A36093"/>
    <w:rsid w:val="00A368EE"/>
    <w:rsid w:val="00A36B3C"/>
    <w:rsid w:val="00A404FD"/>
    <w:rsid w:val="00A40F28"/>
    <w:rsid w:val="00A42BE9"/>
    <w:rsid w:val="00A42EF6"/>
    <w:rsid w:val="00A44832"/>
    <w:rsid w:val="00A46B65"/>
    <w:rsid w:val="00A51942"/>
    <w:rsid w:val="00A51E68"/>
    <w:rsid w:val="00A533ED"/>
    <w:rsid w:val="00A534BC"/>
    <w:rsid w:val="00A535B4"/>
    <w:rsid w:val="00A57C06"/>
    <w:rsid w:val="00A616D0"/>
    <w:rsid w:val="00A62A2F"/>
    <w:rsid w:val="00A6309F"/>
    <w:rsid w:val="00A66A3D"/>
    <w:rsid w:val="00A66BA0"/>
    <w:rsid w:val="00A66CA7"/>
    <w:rsid w:val="00A66DF5"/>
    <w:rsid w:val="00A67358"/>
    <w:rsid w:val="00A67A43"/>
    <w:rsid w:val="00A70A93"/>
    <w:rsid w:val="00A71EC8"/>
    <w:rsid w:val="00A73B2A"/>
    <w:rsid w:val="00A73B9F"/>
    <w:rsid w:val="00A75C1B"/>
    <w:rsid w:val="00A772B4"/>
    <w:rsid w:val="00A77468"/>
    <w:rsid w:val="00A77BD7"/>
    <w:rsid w:val="00A77CC9"/>
    <w:rsid w:val="00A77EE8"/>
    <w:rsid w:val="00A81284"/>
    <w:rsid w:val="00A82CB1"/>
    <w:rsid w:val="00A83B36"/>
    <w:rsid w:val="00A83FCB"/>
    <w:rsid w:val="00A842FA"/>
    <w:rsid w:val="00A84E0B"/>
    <w:rsid w:val="00A860D8"/>
    <w:rsid w:val="00A86366"/>
    <w:rsid w:val="00A91CED"/>
    <w:rsid w:val="00A9468F"/>
    <w:rsid w:val="00A95C10"/>
    <w:rsid w:val="00A96D85"/>
    <w:rsid w:val="00A970A9"/>
    <w:rsid w:val="00A975C1"/>
    <w:rsid w:val="00AA0BE4"/>
    <w:rsid w:val="00AA1048"/>
    <w:rsid w:val="00AA1C7C"/>
    <w:rsid w:val="00AA260B"/>
    <w:rsid w:val="00AA471B"/>
    <w:rsid w:val="00AA50F7"/>
    <w:rsid w:val="00AB0169"/>
    <w:rsid w:val="00AB0D45"/>
    <w:rsid w:val="00AB6137"/>
    <w:rsid w:val="00AB79A6"/>
    <w:rsid w:val="00AB7E69"/>
    <w:rsid w:val="00AC024D"/>
    <w:rsid w:val="00AC0373"/>
    <w:rsid w:val="00AC2A0F"/>
    <w:rsid w:val="00AC3067"/>
    <w:rsid w:val="00AC32D7"/>
    <w:rsid w:val="00AC3CC1"/>
    <w:rsid w:val="00AC4572"/>
    <w:rsid w:val="00AC5D45"/>
    <w:rsid w:val="00AC762A"/>
    <w:rsid w:val="00AC7C69"/>
    <w:rsid w:val="00AC7FF8"/>
    <w:rsid w:val="00AD0EDF"/>
    <w:rsid w:val="00AD15C2"/>
    <w:rsid w:val="00AD2B4E"/>
    <w:rsid w:val="00AD3C29"/>
    <w:rsid w:val="00AD3CE0"/>
    <w:rsid w:val="00AD3F5D"/>
    <w:rsid w:val="00AD456D"/>
    <w:rsid w:val="00AD5171"/>
    <w:rsid w:val="00AD5BE9"/>
    <w:rsid w:val="00AD6565"/>
    <w:rsid w:val="00AE0C1C"/>
    <w:rsid w:val="00AE167C"/>
    <w:rsid w:val="00AE1902"/>
    <w:rsid w:val="00AE29D9"/>
    <w:rsid w:val="00AE42E8"/>
    <w:rsid w:val="00AE4A95"/>
    <w:rsid w:val="00AE5419"/>
    <w:rsid w:val="00AE5DA6"/>
    <w:rsid w:val="00AF15C3"/>
    <w:rsid w:val="00AF2841"/>
    <w:rsid w:val="00AF32D3"/>
    <w:rsid w:val="00AF4AB9"/>
    <w:rsid w:val="00AF5FC8"/>
    <w:rsid w:val="00B003AA"/>
    <w:rsid w:val="00B005C3"/>
    <w:rsid w:val="00B00EE2"/>
    <w:rsid w:val="00B010D0"/>
    <w:rsid w:val="00B02FDC"/>
    <w:rsid w:val="00B036A4"/>
    <w:rsid w:val="00B0460A"/>
    <w:rsid w:val="00B04EC8"/>
    <w:rsid w:val="00B05238"/>
    <w:rsid w:val="00B0650A"/>
    <w:rsid w:val="00B073A0"/>
    <w:rsid w:val="00B14DC9"/>
    <w:rsid w:val="00B15648"/>
    <w:rsid w:val="00B1601B"/>
    <w:rsid w:val="00B166E9"/>
    <w:rsid w:val="00B17234"/>
    <w:rsid w:val="00B22FD0"/>
    <w:rsid w:val="00B24426"/>
    <w:rsid w:val="00B255F3"/>
    <w:rsid w:val="00B260AB"/>
    <w:rsid w:val="00B27EF6"/>
    <w:rsid w:val="00B31604"/>
    <w:rsid w:val="00B32FAF"/>
    <w:rsid w:val="00B330AD"/>
    <w:rsid w:val="00B3416A"/>
    <w:rsid w:val="00B37262"/>
    <w:rsid w:val="00B41540"/>
    <w:rsid w:val="00B43C42"/>
    <w:rsid w:val="00B43E16"/>
    <w:rsid w:val="00B44571"/>
    <w:rsid w:val="00B5118D"/>
    <w:rsid w:val="00B5139C"/>
    <w:rsid w:val="00B52E89"/>
    <w:rsid w:val="00B53294"/>
    <w:rsid w:val="00B53CE9"/>
    <w:rsid w:val="00B53D97"/>
    <w:rsid w:val="00B54B30"/>
    <w:rsid w:val="00B5677B"/>
    <w:rsid w:val="00B568E7"/>
    <w:rsid w:val="00B56A80"/>
    <w:rsid w:val="00B56CCE"/>
    <w:rsid w:val="00B618AB"/>
    <w:rsid w:val="00B62484"/>
    <w:rsid w:val="00B644FB"/>
    <w:rsid w:val="00B64D60"/>
    <w:rsid w:val="00B67104"/>
    <w:rsid w:val="00B70DDA"/>
    <w:rsid w:val="00B71688"/>
    <w:rsid w:val="00B71699"/>
    <w:rsid w:val="00B71CDB"/>
    <w:rsid w:val="00B71E4C"/>
    <w:rsid w:val="00B7240D"/>
    <w:rsid w:val="00B72863"/>
    <w:rsid w:val="00B73087"/>
    <w:rsid w:val="00B75C74"/>
    <w:rsid w:val="00B76CAD"/>
    <w:rsid w:val="00B76D9D"/>
    <w:rsid w:val="00B80A33"/>
    <w:rsid w:val="00B80AF5"/>
    <w:rsid w:val="00B825DD"/>
    <w:rsid w:val="00B833BA"/>
    <w:rsid w:val="00B839E6"/>
    <w:rsid w:val="00B83C80"/>
    <w:rsid w:val="00B85788"/>
    <w:rsid w:val="00B86EB2"/>
    <w:rsid w:val="00B8737D"/>
    <w:rsid w:val="00B93B24"/>
    <w:rsid w:val="00B969E4"/>
    <w:rsid w:val="00BA0619"/>
    <w:rsid w:val="00BA0D94"/>
    <w:rsid w:val="00BA20BA"/>
    <w:rsid w:val="00BA4915"/>
    <w:rsid w:val="00BA6D94"/>
    <w:rsid w:val="00BA6E20"/>
    <w:rsid w:val="00BA7DF1"/>
    <w:rsid w:val="00BB05CE"/>
    <w:rsid w:val="00BB1C70"/>
    <w:rsid w:val="00BB304F"/>
    <w:rsid w:val="00BB32B8"/>
    <w:rsid w:val="00BB3F62"/>
    <w:rsid w:val="00BB45EC"/>
    <w:rsid w:val="00BB5EF8"/>
    <w:rsid w:val="00BC1C2B"/>
    <w:rsid w:val="00BC2133"/>
    <w:rsid w:val="00BC417E"/>
    <w:rsid w:val="00BC54C1"/>
    <w:rsid w:val="00BD01F2"/>
    <w:rsid w:val="00BD2775"/>
    <w:rsid w:val="00BD397D"/>
    <w:rsid w:val="00BD3EF9"/>
    <w:rsid w:val="00BD4BE0"/>
    <w:rsid w:val="00BE0F90"/>
    <w:rsid w:val="00BE138F"/>
    <w:rsid w:val="00BE271F"/>
    <w:rsid w:val="00BE4009"/>
    <w:rsid w:val="00BF0672"/>
    <w:rsid w:val="00BF0890"/>
    <w:rsid w:val="00BF125D"/>
    <w:rsid w:val="00BF37BD"/>
    <w:rsid w:val="00BF4740"/>
    <w:rsid w:val="00BF752B"/>
    <w:rsid w:val="00C00154"/>
    <w:rsid w:val="00C01416"/>
    <w:rsid w:val="00C0421D"/>
    <w:rsid w:val="00C0439E"/>
    <w:rsid w:val="00C04B72"/>
    <w:rsid w:val="00C04F1A"/>
    <w:rsid w:val="00C06F27"/>
    <w:rsid w:val="00C074B7"/>
    <w:rsid w:val="00C122E4"/>
    <w:rsid w:val="00C1348D"/>
    <w:rsid w:val="00C14809"/>
    <w:rsid w:val="00C154B9"/>
    <w:rsid w:val="00C155B8"/>
    <w:rsid w:val="00C15685"/>
    <w:rsid w:val="00C16C66"/>
    <w:rsid w:val="00C179E6"/>
    <w:rsid w:val="00C20646"/>
    <w:rsid w:val="00C223EE"/>
    <w:rsid w:val="00C233E3"/>
    <w:rsid w:val="00C24848"/>
    <w:rsid w:val="00C269B7"/>
    <w:rsid w:val="00C277BF"/>
    <w:rsid w:val="00C3135E"/>
    <w:rsid w:val="00C31722"/>
    <w:rsid w:val="00C33C5C"/>
    <w:rsid w:val="00C34CC4"/>
    <w:rsid w:val="00C3531B"/>
    <w:rsid w:val="00C353D9"/>
    <w:rsid w:val="00C3586D"/>
    <w:rsid w:val="00C35D14"/>
    <w:rsid w:val="00C37B33"/>
    <w:rsid w:val="00C37C8F"/>
    <w:rsid w:val="00C37F94"/>
    <w:rsid w:val="00C4270B"/>
    <w:rsid w:val="00C43365"/>
    <w:rsid w:val="00C44930"/>
    <w:rsid w:val="00C458AB"/>
    <w:rsid w:val="00C46FFA"/>
    <w:rsid w:val="00C50EC1"/>
    <w:rsid w:val="00C51DBD"/>
    <w:rsid w:val="00C5293B"/>
    <w:rsid w:val="00C54205"/>
    <w:rsid w:val="00C5567C"/>
    <w:rsid w:val="00C568A1"/>
    <w:rsid w:val="00C5729C"/>
    <w:rsid w:val="00C57DBF"/>
    <w:rsid w:val="00C61336"/>
    <w:rsid w:val="00C62035"/>
    <w:rsid w:val="00C62E35"/>
    <w:rsid w:val="00C63384"/>
    <w:rsid w:val="00C64EC0"/>
    <w:rsid w:val="00C66FE0"/>
    <w:rsid w:val="00C70EB5"/>
    <w:rsid w:val="00C7312B"/>
    <w:rsid w:val="00C758C4"/>
    <w:rsid w:val="00C75AC7"/>
    <w:rsid w:val="00C7707A"/>
    <w:rsid w:val="00C8028F"/>
    <w:rsid w:val="00C80642"/>
    <w:rsid w:val="00C80CFE"/>
    <w:rsid w:val="00C80E2D"/>
    <w:rsid w:val="00C83752"/>
    <w:rsid w:val="00C8480F"/>
    <w:rsid w:val="00C849E3"/>
    <w:rsid w:val="00C866CA"/>
    <w:rsid w:val="00C90336"/>
    <w:rsid w:val="00C9082D"/>
    <w:rsid w:val="00C92399"/>
    <w:rsid w:val="00C9368D"/>
    <w:rsid w:val="00C944DA"/>
    <w:rsid w:val="00C965F0"/>
    <w:rsid w:val="00CA0A13"/>
    <w:rsid w:val="00CA30BC"/>
    <w:rsid w:val="00CA449A"/>
    <w:rsid w:val="00CA4576"/>
    <w:rsid w:val="00CA45DD"/>
    <w:rsid w:val="00CA65BB"/>
    <w:rsid w:val="00CA79AF"/>
    <w:rsid w:val="00CB0D91"/>
    <w:rsid w:val="00CB234C"/>
    <w:rsid w:val="00CB2C68"/>
    <w:rsid w:val="00CB367F"/>
    <w:rsid w:val="00CB46D3"/>
    <w:rsid w:val="00CB4EEA"/>
    <w:rsid w:val="00CC26E6"/>
    <w:rsid w:val="00CC366C"/>
    <w:rsid w:val="00CC3CEF"/>
    <w:rsid w:val="00CC6234"/>
    <w:rsid w:val="00CC69F3"/>
    <w:rsid w:val="00CC768F"/>
    <w:rsid w:val="00CD030D"/>
    <w:rsid w:val="00CD0B72"/>
    <w:rsid w:val="00CD28AC"/>
    <w:rsid w:val="00CD2F20"/>
    <w:rsid w:val="00CD3295"/>
    <w:rsid w:val="00CD406C"/>
    <w:rsid w:val="00CD40E3"/>
    <w:rsid w:val="00CD554E"/>
    <w:rsid w:val="00CE0CDB"/>
    <w:rsid w:val="00CE1DEF"/>
    <w:rsid w:val="00CE24B9"/>
    <w:rsid w:val="00CE3F2D"/>
    <w:rsid w:val="00CE4557"/>
    <w:rsid w:val="00CE4B37"/>
    <w:rsid w:val="00CE5080"/>
    <w:rsid w:val="00CE5177"/>
    <w:rsid w:val="00CE567B"/>
    <w:rsid w:val="00CF0318"/>
    <w:rsid w:val="00CF33C5"/>
    <w:rsid w:val="00CF3761"/>
    <w:rsid w:val="00CF43D8"/>
    <w:rsid w:val="00CF4DDE"/>
    <w:rsid w:val="00CF598F"/>
    <w:rsid w:val="00CF7050"/>
    <w:rsid w:val="00CF71AA"/>
    <w:rsid w:val="00D01921"/>
    <w:rsid w:val="00D02A42"/>
    <w:rsid w:val="00D04924"/>
    <w:rsid w:val="00D053AA"/>
    <w:rsid w:val="00D05FB2"/>
    <w:rsid w:val="00D06813"/>
    <w:rsid w:val="00D1791A"/>
    <w:rsid w:val="00D20E23"/>
    <w:rsid w:val="00D225C5"/>
    <w:rsid w:val="00D22C42"/>
    <w:rsid w:val="00D2326F"/>
    <w:rsid w:val="00D24EE0"/>
    <w:rsid w:val="00D267CA"/>
    <w:rsid w:val="00D30066"/>
    <w:rsid w:val="00D319F7"/>
    <w:rsid w:val="00D32E58"/>
    <w:rsid w:val="00D3541C"/>
    <w:rsid w:val="00D40A0E"/>
    <w:rsid w:val="00D43975"/>
    <w:rsid w:val="00D44CDD"/>
    <w:rsid w:val="00D46C6A"/>
    <w:rsid w:val="00D51018"/>
    <w:rsid w:val="00D53020"/>
    <w:rsid w:val="00D54250"/>
    <w:rsid w:val="00D5501F"/>
    <w:rsid w:val="00D614FB"/>
    <w:rsid w:val="00D627EF"/>
    <w:rsid w:val="00D677A7"/>
    <w:rsid w:val="00D7361C"/>
    <w:rsid w:val="00D74315"/>
    <w:rsid w:val="00D7583C"/>
    <w:rsid w:val="00D84CD6"/>
    <w:rsid w:val="00D851C7"/>
    <w:rsid w:val="00D85A0D"/>
    <w:rsid w:val="00D85D7F"/>
    <w:rsid w:val="00D86F62"/>
    <w:rsid w:val="00D87B67"/>
    <w:rsid w:val="00D87B83"/>
    <w:rsid w:val="00D91540"/>
    <w:rsid w:val="00DA2E86"/>
    <w:rsid w:val="00DA3E1F"/>
    <w:rsid w:val="00DA3E75"/>
    <w:rsid w:val="00DB0651"/>
    <w:rsid w:val="00DB114F"/>
    <w:rsid w:val="00DB129E"/>
    <w:rsid w:val="00DB44EB"/>
    <w:rsid w:val="00DB4CA7"/>
    <w:rsid w:val="00DB5527"/>
    <w:rsid w:val="00DB5B66"/>
    <w:rsid w:val="00DB6159"/>
    <w:rsid w:val="00DB624F"/>
    <w:rsid w:val="00DC1073"/>
    <w:rsid w:val="00DC2FD1"/>
    <w:rsid w:val="00DC403E"/>
    <w:rsid w:val="00DC5B8A"/>
    <w:rsid w:val="00DC788D"/>
    <w:rsid w:val="00DC7D6C"/>
    <w:rsid w:val="00DD1E49"/>
    <w:rsid w:val="00DD40F7"/>
    <w:rsid w:val="00DD4BB1"/>
    <w:rsid w:val="00DD4E95"/>
    <w:rsid w:val="00DD6519"/>
    <w:rsid w:val="00DD6FA6"/>
    <w:rsid w:val="00DE1CF6"/>
    <w:rsid w:val="00DE35B9"/>
    <w:rsid w:val="00DF0948"/>
    <w:rsid w:val="00DF0C76"/>
    <w:rsid w:val="00DF1589"/>
    <w:rsid w:val="00DF1B4C"/>
    <w:rsid w:val="00DF23EC"/>
    <w:rsid w:val="00DF3473"/>
    <w:rsid w:val="00DF35D9"/>
    <w:rsid w:val="00DF4561"/>
    <w:rsid w:val="00DF4B51"/>
    <w:rsid w:val="00DF62D9"/>
    <w:rsid w:val="00DF67D8"/>
    <w:rsid w:val="00DF729D"/>
    <w:rsid w:val="00DF7DFA"/>
    <w:rsid w:val="00E013B0"/>
    <w:rsid w:val="00E02A70"/>
    <w:rsid w:val="00E02C6B"/>
    <w:rsid w:val="00E038EE"/>
    <w:rsid w:val="00E049B0"/>
    <w:rsid w:val="00E0561D"/>
    <w:rsid w:val="00E06B39"/>
    <w:rsid w:val="00E1035D"/>
    <w:rsid w:val="00E1085D"/>
    <w:rsid w:val="00E12850"/>
    <w:rsid w:val="00E13713"/>
    <w:rsid w:val="00E139E4"/>
    <w:rsid w:val="00E157D3"/>
    <w:rsid w:val="00E17ED9"/>
    <w:rsid w:val="00E201FE"/>
    <w:rsid w:val="00E20DFA"/>
    <w:rsid w:val="00E223F2"/>
    <w:rsid w:val="00E31895"/>
    <w:rsid w:val="00E33013"/>
    <w:rsid w:val="00E3651E"/>
    <w:rsid w:val="00E3759C"/>
    <w:rsid w:val="00E42111"/>
    <w:rsid w:val="00E437D7"/>
    <w:rsid w:val="00E43BD2"/>
    <w:rsid w:val="00E44030"/>
    <w:rsid w:val="00E454A5"/>
    <w:rsid w:val="00E46923"/>
    <w:rsid w:val="00E5139C"/>
    <w:rsid w:val="00E514C4"/>
    <w:rsid w:val="00E5283A"/>
    <w:rsid w:val="00E54530"/>
    <w:rsid w:val="00E62BAC"/>
    <w:rsid w:val="00E630D8"/>
    <w:rsid w:val="00E669F5"/>
    <w:rsid w:val="00E67E2A"/>
    <w:rsid w:val="00E71E1D"/>
    <w:rsid w:val="00E72D6B"/>
    <w:rsid w:val="00E73900"/>
    <w:rsid w:val="00E74C4E"/>
    <w:rsid w:val="00E74F1D"/>
    <w:rsid w:val="00E75ABD"/>
    <w:rsid w:val="00E76489"/>
    <w:rsid w:val="00E764D8"/>
    <w:rsid w:val="00E801B8"/>
    <w:rsid w:val="00E80FBF"/>
    <w:rsid w:val="00E81335"/>
    <w:rsid w:val="00E816B0"/>
    <w:rsid w:val="00E82570"/>
    <w:rsid w:val="00E84483"/>
    <w:rsid w:val="00E84715"/>
    <w:rsid w:val="00E85DD3"/>
    <w:rsid w:val="00E86B25"/>
    <w:rsid w:val="00E90FA6"/>
    <w:rsid w:val="00E92543"/>
    <w:rsid w:val="00E9289A"/>
    <w:rsid w:val="00E92FE2"/>
    <w:rsid w:val="00E94D2A"/>
    <w:rsid w:val="00EA055E"/>
    <w:rsid w:val="00EA0A1C"/>
    <w:rsid w:val="00EA0CE7"/>
    <w:rsid w:val="00EA13B8"/>
    <w:rsid w:val="00EA25AC"/>
    <w:rsid w:val="00EA3044"/>
    <w:rsid w:val="00EA3A68"/>
    <w:rsid w:val="00EA3FA3"/>
    <w:rsid w:val="00EA49C6"/>
    <w:rsid w:val="00EA504F"/>
    <w:rsid w:val="00EA546F"/>
    <w:rsid w:val="00EA6305"/>
    <w:rsid w:val="00EA66FD"/>
    <w:rsid w:val="00EA6CBC"/>
    <w:rsid w:val="00EB0B5E"/>
    <w:rsid w:val="00EB127D"/>
    <w:rsid w:val="00EB3375"/>
    <w:rsid w:val="00EB351D"/>
    <w:rsid w:val="00EB45B2"/>
    <w:rsid w:val="00EB5264"/>
    <w:rsid w:val="00EB5E4F"/>
    <w:rsid w:val="00EB67DB"/>
    <w:rsid w:val="00EB6966"/>
    <w:rsid w:val="00EC1AA2"/>
    <w:rsid w:val="00EC368B"/>
    <w:rsid w:val="00EC3CC9"/>
    <w:rsid w:val="00ED05DB"/>
    <w:rsid w:val="00ED0DA8"/>
    <w:rsid w:val="00ED251E"/>
    <w:rsid w:val="00ED2765"/>
    <w:rsid w:val="00ED46FF"/>
    <w:rsid w:val="00ED48B9"/>
    <w:rsid w:val="00ED50AF"/>
    <w:rsid w:val="00ED72DD"/>
    <w:rsid w:val="00EE05D5"/>
    <w:rsid w:val="00EE07EB"/>
    <w:rsid w:val="00EE2BD3"/>
    <w:rsid w:val="00EE487D"/>
    <w:rsid w:val="00EE5BAD"/>
    <w:rsid w:val="00EE6597"/>
    <w:rsid w:val="00EF0EF4"/>
    <w:rsid w:val="00EF186C"/>
    <w:rsid w:val="00EF198F"/>
    <w:rsid w:val="00EF297D"/>
    <w:rsid w:val="00EF2DDF"/>
    <w:rsid w:val="00EF4DC9"/>
    <w:rsid w:val="00EF53AA"/>
    <w:rsid w:val="00EF558D"/>
    <w:rsid w:val="00EF5676"/>
    <w:rsid w:val="00EF5DED"/>
    <w:rsid w:val="00EF5EAC"/>
    <w:rsid w:val="00EF713E"/>
    <w:rsid w:val="00F024F8"/>
    <w:rsid w:val="00F12939"/>
    <w:rsid w:val="00F12C9A"/>
    <w:rsid w:val="00F142BE"/>
    <w:rsid w:val="00F15411"/>
    <w:rsid w:val="00F154EF"/>
    <w:rsid w:val="00F20481"/>
    <w:rsid w:val="00F22CA7"/>
    <w:rsid w:val="00F23C5D"/>
    <w:rsid w:val="00F25793"/>
    <w:rsid w:val="00F26AA3"/>
    <w:rsid w:val="00F30DFC"/>
    <w:rsid w:val="00F30E80"/>
    <w:rsid w:val="00F334B7"/>
    <w:rsid w:val="00F35F71"/>
    <w:rsid w:val="00F37A31"/>
    <w:rsid w:val="00F40B0D"/>
    <w:rsid w:val="00F40F15"/>
    <w:rsid w:val="00F418FB"/>
    <w:rsid w:val="00F428C3"/>
    <w:rsid w:val="00F42966"/>
    <w:rsid w:val="00F438F7"/>
    <w:rsid w:val="00F43E82"/>
    <w:rsid w:val="00F445E0"/>
    <w:rsid w:val="00F47F70"/>
    <w:rsid w:val="00F50362"/>
    <w:rsid w:val="00F5146F"/>
    <w:rsid w:val="00F5242A"/>
    <w:rsid w:val="00F55559"/>
    <w:rsid w:val="00F5695E"/>
    <w:rsid w:val="00F57FE9"/>
    <w:rsid w:val="00F61161"/>
    <w:rsid w:val="00F61C85"/>
    <w:rsid w:val="00F62264"/>
    <w:rsid w:val="00F63240"/>
    <w:rsid w:val="00F6487D"/>
    <w:rsid w:val="00F648BE"/>
    <w:rsid w:val="00F64F6E"/>
    <w:rsid w:val="00F65F14"/>
    <w:rsid w:val="00F66F1A"/>
    <w:rsid w:val="00F7036B"/>
    <w:rsid w:val="00F7080F"/>
    <w:rsid w:val="00F71AEA"/>
    <w:rsid w:val="00F71D16"/>
    <w:rsid w:val="00F71F2F"/>
    <w:rsid w:val="00F728A5"/>
    <w:rsid w:val="00F72FB5"/>
    <w:rsid w:val="00F7447A"/>
    <w:rsid w:val="00F81A82"/>
    <w:rsid w:val="00F81A9E"/>
    <w:rsid w:val="00F843F8"/>
    <w:rsid w:val="00F84785"/>
    <w:rsid w:val="00F87FBA"/>
    <w:rsid w:val="00F925A2"/>
    <w:rsid w:val="00F93A7D"/>
    <w:rsid w:val="00F93C9F"/>
    <w:rsid w:val="00F94452"/>
    <w:rsid w:val="00F957C6"/>
    <w:rsid w:val="00F96A0F"/>
    <w:rsid w:val="00FA148E"/>
    <w:rsid w:val="00FA1997"/>
    <w:rsid w:val="00FA5519"/>
    <w:rsid w:val="00FA5B21"/>
    <w:rsid w:val="00FB1892"/>
    <w:rsid w:val="00FB29FF"/>
    <w:rsid w:val="00FB2F94"/>
    <w:rsid w:val="00FB4F3D"/>
    <w:rsid w:val="00FB7BD8"/>
    <w:rsid w:val="00FC4489"/>
    <w:rsid w:val="00FC4FC0"/>
    <w:rsid w:val="00FC5273"/>
    <w:rsid w:val="00FC5C0A"/>
    <w:rsid w:val="00FC643C"/>
    <w:rsid w:val="00FC6ECB"/>
    <w:rsid w:val="00FC7CCE"/>
    <w:rsid w:val="00FD04BF"/>
    <w:rsid w:val="00FD0E1F"/>
    <w:rsid w:val="00FD209E"/>
    <w:rsid w:val="00FD3BAF"/>
    <w:rsid w:val="00FD408D"/>
    <w:rsid w:val="00FE1C89"/>
    <w:rsid w:val="00FE200B"/>
    <w:rsid w:val="00FE2177"/>
    <w:rsid w:val="00FE4164"/>
    <w:rsid w:val="00FE4417"/>
    <w:rsid w:val="00FF013F"/>
    <w:rsid w:val="00FF0A66"/>
    <w:rsid w:val="00FF0AA8"/>
    <w:rsid w:val="00FF2756"/>
    <w:rsid w:val="00FF58B6"/>
    <w:rsid w:val="00FF65DB"/>
    <w:rsid w:val="00FF6C1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CE8AA26-D45E-49F5-9061-30DF6ADDAB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206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084CC5"/>
    <w:pPr>
      <w:spacing w:before="100" w:beforeAutospacing="1" w:after="100" w:afterAutospacing="1"/>
    </w:pPr>
  </w:style>
  <w:style w:type="paragraph" w:styleId="a4">
    <w:name w:val="Body Text Indent"/>
    <w:basedOn w:val="a"/>
    <w:link w:val="a5"/>
    <w:rsid w:val="00084CC5"/>
    <w:pPr>
      <w:ind w:firstLine="720"/>
      <w:jc w:val="both"/>
    </w:pPr>
    <w:rPr>
      <w:sz w:val="28"/>
      <w:szCs w:val="20"/>
    </w:rPr>
  </w:style>
  <w:style w:type="character" w:customStyle="1" w:styleId="a5">
    <w:name w:val="Основной текст с отступом Знак"/>
    <w:basedOn w:val="a0"/>
    <w:link w:val="a4"/>
    <w:rsid w:val="00084CC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footnote text"/>
    <w:aliases w:val="Знак6,F1"/>
    <w:basedOn w:val="a"/>
    <w:link w:val="a7"/>
    <w:uiPriority w:val="99"/>
    <w:rsid w:val="00084CC5"/>
    <w:rPr>
      <w:sz w:val="20"/>
      <w:szCs w:val="20"/>
    </w:rPr>
  </w:style>
  <w:style w:type="character" w:customStyle="1" w:styleId="a7">
    <w:name w:val="Текст сноски Знак"/>
    <w:aliases w:val="Знак6 Знак,F1 Знак"/>
    <w:basedOn w:val="a0"/>
    <w:link w:val="a6"/>
    <w:uiPriority w:val="99"/>
    <w:rsid w:val="00084CC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basedOn w:val="a0"/>
    <w:uiPriority w:val="99"/>
    <w:rsid w:val="00084CC5"/>
    <w:rPr>
      <w:vertAlign w:val="superscript"/>
    </w:rPr>
  </w:style>
  <w:style w:type="paragraph" w:customStyle="1" w:styleId="3">
    <w:name w:val="Заголовок 3+"/>
    <w:basedOn w:val="a"/>
    <w:rsid w:val="00084CC5"/>
    <w:pPr>
      <w:widowControl w:val="0"/>
      <w:overflowPunct w:val="0"/>
      <w:autoSpaceDE w:val="0"/>
      <w:autoSpaceDN w:val="0"/>
      <w:adjustRightInd w:val="0"/>
      <w:spacing w:before="240"/>
      <w:jc w:val="center"/>
      <w:textAlignment w:val="baseline"/>
    </w:pPr>
    <w:rPr>
      <w:b/>
      <w:sz w:val="28"/>
      <w:szCs w:val="20"/>
    </w:rPr>
  </w:style>
  <w:style w:type="paragraph" w:styleId="a9">
    <w:name w:val="Title"/>
    <w:basedOn w:val="a"/>
    <w:link w:val="aa"/>
    <w:qFormat/>
    <w:rsid w:val="00084CC5"/>
    <w:pPr>
      <w:jc w:val="center"/>
    </w:pPr>
    <w:rPr>
      <w:b/>
      <w:bCs/>
    </w:rPr>
  </w:style>
  <w:style w:type="character" w:customStyle="1" w:styleId="aa">
    <w:name w:val="Название Знак"/>
    <w:basedOn w:val="a0"/>
    <w:link w:val="a9"/>
    <w:rsid w:val="00084CC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b">
    <w:name w:val="No Spacing"/>
    <w:uiPriority w:val="1"/>
    <w:qFormat/>
    <w:rsid w:val="00084C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c">
    <w:name w:val="Table Grid"/>
    <w:basedOn w:val="a1"/>
    <w:uiPriority w:val="59"/>
    <w:rsid w:val="00084C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List Paragraph"/>
    <w:basedOn w:val="a"/>
    <w:qFormat/>
    <w:rsid w:val="00084CC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e">
    <w:name w:val="header"/>
    <w:basedOn w:val="a"/>
    <w:link w:val="af"/>
    <w:uiPriority w:val="99"/>
    <w:semiHidden/>
    <w:unhideWhenUsed/>
    <w:rsid w:val="00AE29D9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semiHidden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footer"/>
    <w:basedOn w:val="a"/>
    <w:link w:val="af1"/>
    <w:uiPriority w:val="99"/>
    <w:unhideWhenUsed/>
    <w:rsid w:val="00AE29D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unhideWhenUsed/>
    <w:rsid w:val="00394221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rsid w:val="0039422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Hyperlink"/>
    <w:basedOn w:val="a0"/>
    <w:uiPriority w:val="99"/>
    <w:unhideWhenUsed/>
    <w:rsid w:val="00394221"/>
    <w:rPr>
      <w:color w:val="0000FF"/>
      <w:u w:val="single"/>
    </w:rPr>
  </w:style>
  <w:style w:type="paragraph" w:styleId="af3">
    <w:name w:val="Balloon Text"/>
    <w:basedOn w:val="a"/>
    <w:link w:val="af4"/>
    <w:uiPriority w:val="99"/>
    <w:semiHidden/>
    <w:unhideWhenUsed/>
    <w:rsid w:val="000D2FB4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0D2FB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Style3">
    <w:name w:val="Style3"/>
    <w:basedOn w:val="a"/>
    <w:rsid w:val="0047062A"/>
    <w:pPr>
      <w:widowControl w:val="0"/>
      <w:autoSpaceDE w:val="0"/>
      <w:autoSpaceDN w:val="0"/>
      <w:adjustRightInd w:val="0"/>
      <w:spacing w:line="194" w:lineRule="exact"/>
      <w:ind w:firstLine="350"/>
      <w:jc w:val="both"/>
    </w:pPr>
  </w:style>
  <w:style w:type="character" w:customStyle="1" w:styleId="FontStyle51">
    <w:name w:val="Font Style51"/>
    <w:rsid w:val="0047062A"/>
    <w:rPr>
      <w:rFonts w:ascii="Times New Roman" w:hAnsi="Times New Roman" w:cs="Times New Roman"/>
      <w:sz w:val="22"/>
      <w:szCs w:val="22"/>
    </w:rPr>
  </w:style>
  <w:style w:type="table" w:customStyle="1" w:styleId="1">
    <w:name w:val="Сетка таблицы1"/>
    <w:basedOn w:val="a1"/>
    <w:next w:val="ac"/>
    <w:rsid w:val="0092511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143">
    <w:name w:val="c143"/>
    <w:basedOn w:val="a"/>
    <w:rsid w:val="00FC4FC0"/>
    <w:pPr>
      <w:spacing w:before="100" w:beforeAutospacing="1" w:after="100" w:afterAutospacing="1"/>
    </w:pPr>
  </w:style>
  <w:style w:type="character" w:customStyle="1" w:styleId="c44">
    <w:name w:val="c44"/>
    <w:basedOn w:val="a0"/>
    <w:rsid w:val="00FC4FC0"/>
  </w:style>
  <w:style w:type="paragraph" w:customStyle="1" w:styleId="c82">
    <w:name w:val="c82"/>
    <w:basedOn w:val="a"/>
    <w:rsid w:val="00FC4FC0"/>
    <w:pPr>
      <w:spacing w:before="100" w:beforeAutospacing="1" w:after="100" w:afterAutospacing="1"/>
    </w:pPr>
  </w:style>
  <w:style w:type="character" w:customStyle="1" w:styleId="c27">
    <w:name w:val="c27"/>
    <w:basedOn w:val="a0"/>
    <w:rsid w:val="00FC4FC0"/>
  </w:style>
  <w:style w:type="paragraph" w:customStyle="1" w:styleId="c64">
    <w:name w:val="c64"/>
    <w:basedOn w:val="a"/>
    <w:rsid w:val="00FC4FC0"/>
    <w:pPr>
      <w:spacing w:before="100" w:beforeAutospacing="1" w:after="100" w:afterAutospacing="1"/>
    </w:pPr>
  </w:style>
  <w:style w:type="character" w:customStyle="1" w:styleId="c31">
    <w:name w:val="c31"/>
    <w:basedOn w:val="a0"/>
    <w:rsid w:val="00FC4FC0"/>
  </w:style>
  <w:style w:type="paragraph" w:customStyle="1" w:styleId="c47">
    <w:name w:val="c47"/>
    <w:basedOn w:val="a"/>
    <w:rsid w:val="00FC4FC0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50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9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0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72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42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image" Target="media/image19.e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10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oleObject" Target="embeddings/oleObject7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oleObject" Target="embeddings/oleObject4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E761409-A2D8-4448-B80A-294A11C431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8</TotalTime>
  <Pages>1</Pages>
  <Words>11626</Words>
  <Characters>66270</Characters>
  <Application>Microsoft Office Word</Application>
  <DocSecurity>0</DocSecurity>
  <Lines>552</Lines>
  <Paragraphs>1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777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ра</dc:creator>
  <cp:lastModifiedBy>ZavuchUVR</cp:lastModifiedBy>
  <cp:revision>39</cp:revision>
  <cp:lastPrinted>2018-09-11T12:52:00Z</cp:lastPrinted>
  <dcterms:created xsi:type="dcterms:W3CDTF">2015-10-31T19:27:00Z</dcterms:created>
  <dcterms:modified xsi:type="dcterms:W3CDTF">2019-01-27T09:56:00Z</dcterms:modified>
</cp:coreProperties>
</file>